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E8C7D4" w14:textId="4DDA8337" w:rsidR="004D7A24" w:rsidRDefault="00F96BFF" w:rsidP="00713E09">
      <w:pPr>
        <w:pStyle w:val="NormalWeb"/>
        <w:spacing w:before="0" w:beforeAutospacing="0" w:after="0" w:afterAutospacing="0"/>
        <w:ind w:right="242"/>
        <w:jc w:val="center"/>
        <w:rPr>
          <w:rFonts w:ascii="Times New Roman" w:hAnsi="Times New Roman" w:cs="Times New Roman"/>
          <w:b/>
          <w:bCs/>
          <w:color w:val="000099"/>
          <w:sz w:val="28"/>
          <w:szCs w:val="28"/>
        </w:rPr>
      </w:pPr>
      <w:r>
        <w:rPr>
          <w:rFonts w:ascii="Times New Roman" w:hAnsi="Times New Roman" w:cs="Times New Roman"/>
          <w:b/>
          <w:bCs/>
          <w:color w:val="000099"/>
          <w:sz w:val="28"/>
          <w:szCs w:val="28"/>
        </w:rPr>
        <w:t>NPRE 477</w:t>
      </w:r>
      <w:r w:rsidR="00825449">
        <w:rPr>
          <w:rFonts w:ascii="Times New Roman" w:hAnsi="Times New Roman" w:cs="Times New Roman"/>
          <w:b/>
          <w:bCs/>
          <w:color w:val="000099"/>
          <w:sz w:val="28"/>
          <w:szCs w:val="28"/>
        </w:rPr>
        <w:br/>
      </w:r>
      <w:r w:rsidR="004D7A24" w:rsidRPr="00AE32BC">
        <w:rPr>
          <w:rFonts w:ascii="Times New Roman" w:hAnsi="Times New Roman" w:cs="Times New Roman"/>
          <w:b/>
          <w:bCs/>
          <w:color w:val="000099"/>
          <w:sz w:val="28"/>
          <w:szCs w:val="28"/>
        </w:rPr>
        <w:t xml:space="preserve">NPRE </w:t>
      </w:r>
      <w:r w:rsidR="00243547" w:rsidRPr="00AE32BC">
        <w:rPr>
          <w:rFonts w:ascii="Times New Roman" w:hAnsi="Times New Roman" w:cs="Times New Roman"/>
          <w:b/>
          <w:bCs/>
          <w:color w:val="000099"/>
          <w:sz w:val="28"/>
          <w:szCs w:val="28"/>
        </w:rPr>
        <w:t>498</w:t>
      </w:r>
      <w:r w:rsidR="00B43F03" w:rsidRPr="00AE32BC">
        <w:rPr>
          <w:rFonts w:ascii="Times New Roman" w:hAnsi="Times New Roman" w:cs="Times New Roman"/>
          <w:b/>
          <w:bCs/>
          <w:color w:val="000099"/>
          <w:sz w:val="28"/>
          <w:szCs w:val="28"/>
        </w:rPr>
        <w:t>ESU</w:t>
      </w:r>
      <w:r w:rsidR="00B43F03" w:rsidRPr="00AE32BC">
        <w:rPr>
          <w:rFonts w:ascii="Times New Roman" w:hAnsi="Times New Roman" w:cs="Times New Roman"/>
          <w:b/>
          <w:bCs/>
          <w:color w:val="000099"/>
          <w:sz w:val="28"/>
          <w:szCs w:val="28"/>
        </w:rPr>
        <w:br/>
        <w:t>NPRE 498ESG</w:t>
      </w:r>
      <w:r w:rsidR="004D7A24" w:rsidRPr="00AE32BC">
        <w:rPr>
          <w:rFonts w:ascii="Times New Roman" w:hAnsi="Times New Roman" w:cs="Times New Roman"/>
          <w:b/>
          <w:bCs/>
          <w:sz w:val="28"/>
          <w:szCs w:val="28"/>
        </w:rPr>
        <w:br/>
      </w:r>
      <w:r w:rsidR="00862676" w:rsidRPr="00AE32BC">
        <w:rPr>
          <w:rFonts w:ascii="Times New Roman" w:hAnsi="Times New Roman" w:cs="Times New Roman"/>
          <w:b/>
          <w:bCs/>
          <w:color w:val="000099"/>
          <w:sz w:val="28"/>
          <w:szCs w:val="28"/>
        </w:rPr>
        <w:t>Energy Storage</w:t>
      </w:r>
      <w:r w:rsidR="00243547" w:rsidRPr="00AE32BC">
        <w:rPr>
          <w:rFonts w:ascii="Times New Roman" w:hAnsi="Times New Roman" w:cs="Times New Roman"/>
          <w:b/>
          <w:bCs/>
          <w:color w:val="000099"/>
          <w:sz w:val="28"/>
          <w:szCs w:val="28"/>
        </w:rPr>
        <w:t xml:space="preserve"> </w:t>
      </w:r>
      <w:r w:rsidR="00C86D68">
        <w:rPr>
          <w:rFonts w:ascii="Times New Roman" w:hAnsi="Times New Roman" w:cs="Times New Roman"/>
          <w:b/>
          <w:bCs/>
          <w:color w:val="000099"/>
          <w:sz w:val="28"/>
          <w:szCs w:val="28"/>
        </w:rPr>
        <w:t>Engineering</w:t>
      </w:r>
      <w:r w:rsidR="00D72910" w:rsidRPr="00AE32BC">
        <w:rPr>
          <w:rFonts w:ascii="Times New Roman" w:hAnsi="Times New Roman" w:cs="Times New Roman"/>
          <w:b/>
          <w:bCs/>
          <w:color w:val="000099"/>
          <w:sz w:val="28"/>
          <w:szCs w:val="28"/>
        </w:rPr>
        <w:br/>
      </w:r>
      <w:r w:rsidR="00B86C09">
        <w:rPr>
          <w:rFonts w:ascii="Times New Roman" w:hAnsi="Times New Roman" w:cs="Times New Roman"/>
          <w:b/>
          <w:bCs/>
          <w:color w:val="000099"/>
          <w:sz w:val="28"/>
          <w:szCs w:val="28"/>
        </w:rPr>
        <w:t>Fall</w:t>
      </w:r>
      <w:r w:rsidR="004C3E01" w:rsidRPr="00AE32BC">
        <w:rPr>
          <w:rFonts w:ascii="Times New Roman" w:hAnsi="Times New Roman" w:cs="Times New Roman"/>
          <w:b/>
          <w:bCs/>
          <w:color w:val="000099"/>
          <w:sz w:val="28"/>
          <w:szCs w:val="28"/>
        </w:rPr>
        <w:t xml:space="preserve"> </w:t>
      </w:r>
      <w:r w:rsidR="004D7A24" w:rsidRPr="00AE32BC">
        <w:rPr>
          <w:rFonts w:ascii="Times New Roman" w:hAnsi="Times New Roman" w:cs="Times New Roman"/>
          <w:b/>
          <w:bCs/>
          <w:color w:val="000099"/>
          <w:sz w:val="28"/>
          <w:szCs w:val="28"/>
        </w:rPr>
        <w:t>20</w:t>
      </w:r>
      <w:r w:rsidR="008E0DC6" w:rsidRPr="00AE32BC">
        <w:rPr>
          <w:rFonts w:ascii="Times New Roman" w:hAnsi="Times New Roman" w:cs="Times New Roman"/>
          <w:b/>
          <w:bCs/>
          <w:color w:val="000099"/>
          <w:sz w:val="28"/>
          <w:szCs w:val="28"/>
        </w:rPr>
        <w:t>2</w:t>
      </w:r>
      <w:r w:rsidR="00B86C09">
        <w:rPr>
          <w:rFonts w:ascii="Times New Roman" w:hAnsi="Times New Roman" w:cs="Times New Roman"/>
          <w:b/>
          <w:bCs/>
          <w:color w:val="000099"/>
          <w:sz w:val="28"/>
          <w:szCs w:val="28"/>
        </w:rPr>
        <w:t>3</w:t>
      </w:r>
    </w:p>
    <w:p w14:paraId="07C01F1E" w14:textId="70766DE1" w:rsidR="00304A7C" w:rsidRPr="00304A7C" w:rsidRDefault="00304A7C" w:rsidP="00304A7C">
      <w:pPr>
        <w:pStyle w:val="NormalWeb"/>
        <w:spacing w:before="0" w:beforeAutospacing="0" w:after="0" w:afterAutospacing="0"/>
        <w:ind w:right="-1108"/>
        <w:rPr>
          <w:rFonts w:ascii="Times New Roman" w:hAnsi="Times New Roman" w:cs="Times New Roman"/>
          <w:color w:val="000099"/>
          <w:sz w:val="20"/>
          <w:szCs w:val="20"/>
        </w:rPr>
      </w:pPr>
    </w:p>
    <w:p w14:paraId="3938B195" w14:textId="77777777" w:rsidR="00FC4738" w:rsidRPr="00FC4738" w:rsidRDefault="00FC4738" w:rsidP="00FC4738">
      <w:pPr>
        <w:spacing w:after="0"/>
        <w:ind w:firstLine="720"/>
        <w:rPr>
          <w:rFonts w:ascii="Times New Roman" w:hAnsi="Times New Roman" w:cs="Times New Roman"/>
          <w:b/>
          <w:i/>
          <w:iCs/>
          <w:color w:val="000000"/>
          <w:sz w:val="20"/>
          <w:szCs w:val="20"/>
        </w:rPr>
      </w:pPr>
      <w:r w:rsidRPr="00FC4738">
        <w:rPr>
          <w:rFonts w:ascii="Times New Roman" w:hAnsi="Times New Roman" w:cs="Times New Roman"/>
          <w:b/>
          <w:bCs/>
          <w:i/>
          <w:iCs/>
          <w:color w:val="000000"/>
          <w:sz w:val="20"/>
          <w:szCs w:val="20"/>
        </w:rPr>
        <w:t>Online Temporary Alternative Coverage and access during Covid-19 Pandemic and possible resurgence through mutations and variants</w:t>
      </w:r>
      <w:bookmarkStart w:id="0" w:name="_Hlk83783574"/>
    </w:p>
    <w:p w14:paraId="4F016CF5" w14:textId="77777777" w:rsidR="00FC4738" w:rsidRPr="00FC4738" w:rsidRDefault="00FC4738" w:rsidP="00FC4738">
      <w:pPr>
        <w:spacing w:after="0"/>
        <w:rPr>
          <w:rFonts w:ascii="Times New Roman" w:hAnsi="Times New Roman" w:cs="Times New Roman"/>
          <w:b/>
          <w:i/>
          <w:iCs/>
          <w:color w:val="000000"/>
          <w:sz w:val="20"/>
          <w:szCs w:val="20"/>
        </w:rPr>
      </w:pPr>
    </w:p>
    <w:p w14:paraId="04BDC5F4" w14:textId="77777777" w:rsidR="00FC4738" w:rsidRPr="00FC4738" w:rsidRDefault="00FC4738" w:rsidP="00FC4738">
      <w:pPr>
        <w:spacing w:after="0"/>
        <w:rPr>
          <w:rFonts w:ascii="Times New Roman" w:hAnsi="Times New Roman" w:cs="Times New Roman"/>
          <w:b/>
          <w:bCs/>
          <w:color w:val="000000"/>
          <w:sz w:val="20"/>
          <w:szCs w:val="20"/>
        </w:rPr>
      </w:pPr>
      <w:r w:rsidRPr="00FC4738">
        <w:rPr>
          <w:rFonts w:ascii="Times New Roman" w:hAnsi="Times New Roman" w:cs="Times New Roman"/>
          <w:b/>
          <w:bCs/>
          <w:color w:val="000000"/>
          <w:sz w:val="20"/>
          <w:szCs w:val="20"/>
        </w:rPr>
        <w:t>1. Please read the assigned-reading lecture-notes chapters.</w:t>
      </w:r>
    </w:p>
    <w:p w14:paraId="7F5FD809" w14:textId="77777777" w:rsidR="00FC4738" w:rsidRPr="00FC4738" w:rsidRDefault="00FC4738" w:rsidP="00FC4738">
      <w:pPr>
        <w:spacing w:after="0"/>
        <w:jc w:val="both"/>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2. Then answer the corresponding written assignment,</w:t>
      </w:r>
    </w:p>
    <w:p w14:paraId="1AEFCC87" w14:textId="77777777" w:rsidR="00FC4738" w:rsidRPr="00FC4738" w:rsidRDefault="00FC4738" w:rsidP="00FC4738">
      <w:pPr>
        <w:spacing w:after="0"/>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3. For questions about the assignments, please access the teaching assistants by email:</w:t>
      </w:r>
    </w:p>
    <w:p w14:paraId="7C86293C" w14:textId="77777777" w:rsidR="00FC4738" w:rsidRPr="00FC4738" w:rsidRDefault="00000000" w:rsidP="00FC4738">
      <w:pPr>
        <w:spacing w:after="0"/>
        <w:rPr>
          <w:rFonts w:ascii="Times New Roman" w:hAnsi="Times New Roman" w:cs="Times New Roman"/>
          <w:sz w:val="20"/>
          <w:szCs w:val="20"/>
        </w:rPr>
      </w:pPr>
      <w:hyperlink r:id="rId7" w:history="1">
        <w:r w:rsidR="00FC4738" w:rsidRPr="00FC4738">
          <w:rPr>
            <w:rFonts w:ascii="Times New Roman" w:hAnsi="Times New Roman" w:cs="Times New Roman"/>
            <w:color w:val="0000FF"/>
            <w:sz w:val="20"/>
            <w:szCs w:val="20"/>
            <w:u w:val="single"/>
          </w:rPr>
          <w:t>https://www.mragheb.com/NPRE%20402%20ME%20405%20Nuclear%20Power%20Engineering/talist.htm</w:t>
        </w:r>
      </w:hyperlink>
    </w:p>
    <w:p w14:paraId="41E8ECF7" w14:textId="77777777" w:rsidR="00FC4738" w:rsidRPr="00FC4738" w:rsidRDefault="00FC4738" w:rsidP="00FC4738">
      <w:pPr>
        <w:spacing w:after="0"/>
        <w:rPr>
          <w:rFonts w:ascii="Times New Roman" w:hAnsi="Times New Roman" w:cs="Times New Roman"/>
          <w:b/>
          <w:color w:val="000000"/>
          <w:sz w:val="20"/>
          <w:szCs w:val="20"/>
        </w:rPr>
      </w:pPr>
      <w:r w:rsidRPr="00FC4738">
        <w:rPr>
          <w:rFonts w:ascii="Times New Roman" w:hAnsi="Times New Roman" w:cs="Times New Roman"/>
          <w:b/>
          <w:bCs/>
          <w:color w:val="000000"/>
          <w:sz w:val="20"/>
          <w:szCs w:val="20"/>
        </w:rPr>
        <w:t xml:space="preserve">4. Submit the corresponding written assignment through email to </w:t>
      </w:r>
      <w:hyperlink r:id="rId8" w:history="1">
        <w:r w:rsidRPr="00FC4738">
          <w:rPr>
            <w:rFonts w:ascii="Times New Roman" w:hAnsi="Times New Roman" w:cs="Times New Roman"/>
            <w:color w:val="0000FF"/>
            <w:sz w:val="20"/>
            <w:szCs w:val="20"/>
            <w:u w:val="single"/>
          </w:rPr>
          <w:t>https://canvas.illinois.edu</w:t>
        </w:r>
      </w:hyperlink>
      <w:r w:rsidRPr="00FC4738">
        <w:rPr>
          <w:rFonts w:ascii="Times New Roman" w:hAnsi="Times New Roman" w:cs="Times New Roman"/>
          <w:sz w:val="20"/>
          <w:szCs w:val="20"/>
        </w:rPr>
        <w:br/>
      </w:r>
      <w:r w:rsidRPr="00FC4738">
        <w:rPr>
          <w:rFonts w:ascii="Times New Roman" w:hAnsi="Times New Roman" w:cs="Times New Roman"/>
          <w:b/>
          <w:bCs/>
          <w:color w:val="000000"/>
          <w:sz w:val="20"/>
          <w:szCs w:val="20"/>
        </w:rPr>
        <w:t>5. Please use either the Word or pdf formats</w:t>
      </w:r>
    </w:p>
    <w:p w14:paraId="5261EDC7" w14:textId="3F12952B" w:rsidR="00397CE8" w:rsidRDefault="00FC4738" w:rsidP="00FC4738">
      <w:pPr>
        <w:spacing w:after="0"/>
        <w:rPr>
          <w:rFonts w:ascii="Times New Roman" w:hAnsi="Times New Roman" w:cs="Times New Roman"/>
          <w:b/>
          <w:color w:val="000099"/>
          <w:sz w:val="20"/>
          <w:szCs w:val="20"/>
        </w:rPr>
      </w:pPr>
      <w:r w:rsidRPr="00FC4738">
        <w:rPr>
          <w:rFonts w:ascii="Times New Roman" w:hAnsi="Times New Roman" w:cs="Times New Roman"/>
          <w:b/>
          <w:color w:val="000000" w:themeColor="text1"/>
          <w:sz w:val="20"/>
          <w:szCs w:val="20"/>
        </w:rPr>
        <w:t>6. In case of internet “rationing” (e. g. to health and government authorities), instability, or collapse through overload, please read the lecture notes and submit the corresponding assignments. Already-taken tests and submitted assignments would be used in assessing the final grade.</w:t>
      </w:r>
    </w:p>
    <w:p w14:paraId="1EFEBC6C" w14:textId="77777777" w:rsidR="0041307C" w:rsidRPr="0041307C" w:rsidRDefault="0041307C" w:rsidP="0041307C">
      <w:pPr>
        <w:spacing w:after="0" w:line="240" w:lineRule="auto"/>
        <w:rPr>
          <w:rFonts w:ascii="Times New Roman" w:hAnsi="Times New Roman" w:cs="Times New Roman"/>
          <w:b/>
          <w:color w:val="000099"/>
          <w:sz w:val="20"/>
          <w:szCs w:val="20"/>
        </w:rPr>
      </w:pPr>
    </w:p>
    <w:p w14:paraId="2D8F3E39" w14:textId="77777777" w:rsidR="0041307C" w:rsidRPr="0041307C" w:rsidRDefault="0041307C" w:rsidP="0041307C">
      <w:pPr>
        <w:spacing w:after="0"/>
        <w:rPr>
          <w:rFonts w:ascii="Times New Roman" w:eastAsia="Times New Roman" w:hAnsi="Times New Roman" w:cs="Times New Roman"/>
          <w:sz w:val="20"/>
          <w:szCs w:val="20"/>
        </w:rPr>
      </w:pPr>
      <w:r w:rsidRPr="0041307C">
        <w:rPr>
          <w:rFonts w:ascii="Times New Roman" w:eastAsia="Times New Roman" w:hAnsi="Times New Roman" w:cs="Times New Roman"/>
          <w:b/>
          <w:bCs/>
          <w:sz w:val="20"/>
          <w:szCs w:val="20"/>
        </w:rPr>
        <w:t>Threat of Nuclear War</w:t>
      </w:r>
      <w:r w:rsidRPr="0041307C">
        <w:rPr>
          <w:rFonts w:ascii="Times New Roman" w:eastAsia="Times New Roman" w:hAnsi="Times New Roman" w:cs="Times New Roman"/>
          <w:sz w:val="20"/>
          <w:szCs w:val="20"/>
        </w:rPr>
        <w:t>:</w:t>
      </w:r>
    </w:p>
    <w:p w14:paraId="0E87981A" w14:textId="5487ACD3" w:rsidR="0041307C" w:rsidRPr="0041307C" w:rsidRDefault="00000000" w:rsidP="0041307C">
      <w:pPr>
        <w:spacing w:after="0"/>
        <w:rPr>
          <w:rFonts w:ascii="Times New Roman" w:eastAsia="Times New Roman" w:hAnsi="Times New Roman" w:cs="Times New Roman"/>
          <w:sz w:val="20"/>
          <w:szCs w:val="20"/>
        </w:rPr>
      </w:pPr>
      <w:hyperlink r:id="rId9" w:history="1">
        <w:r w:rsidR="0041307C" w:rsidRPr="0041307C">
          <w:rPr>
            <w:rFonts w:ascii="Times New Roman" w:eastAsia="Times New Roman" w:hAnsi="Times New Roman" w:cs="Times New Roman"/>
            <w:color w:val="0000FF"/>
            <w:sz w:val="20"/>
            <w:szCs w:val="20"/>
            <w:u w:val="single"/>
          </w:rPr>
          <w:t>https://www.youtube.com/watch?v=M7hOpT0lPGI</w:t>
        </w:r>
      </w:hyperlink>
    </w:p>
    <w:p w14:paraId="55725D01" w14:textId="77777777" w:rsidR="0041307C" w:rsidRPr="001D4A3F" w:rsidRDefault="0041307C" w:rsidP="001D4A3F">
      <w:pPr>
        <w:spacing w:after="0"/>
        <w:jc w:val="both"/>
        <w:rPr>
          <w:rFonts w:ascii="Times New Roman" w:hAnsi="Times New Roman" w:cs="Times New Roman"/>
          <w:sz w:val="20"/>
          <w:szCs w:val="20"/>
        </w:rPr>
      </w:pPr>
    </w:p>
    <w:p w14:paraId="0BF94961" w14:textId="77777777" w:rsidR="00FC4738" w:rsidRPr="00FC4738" w:rsidRDefault="00FC4738" w:rsidP="00FC4738">
      <w:pPr>
        <w:spacing w:after="0"/>
        <w:ind w:firstLine="720"/>
        <w:rPr>
          <w:rFonts w:ascii="Times New Roman" w:hAnsi="Times New Roman" w:cs="Times New Roman"/>
          <w:sz w:val="18"/>
          <w:szCs w:val="18"/>
        </w:rPr>
      </w:pPr>
      <w:r w:rsidRPr="00FC4738">
        <w:rPr>
          <w:rFonts w:ascii="Times New Roman" w:hAnsi="Times New Roman" w:cs="Times New Roman"/>
          <w:sz w:val="18"/>
          <w:szCs w:val="18"/>
        </w:rPr>
        <w:t>Regrettably, some 3,278 colleges and universities across the USA have been impacted by the Covid-19 pandemic, with many temporarily closing their campuses and switching to online classes, affecting more than 22 million students.</w:t>
      </w:r>
    </w:p>
    <w:p w14:paraId="7580CA07" w14:textId="77777777" w:rsidR="00FC4738" w:rsidRPr="00FC4738" w:rsidRDefault="00FC4738" w:rsidP="00FC4738">
      <w:pPr>
        <w:spacing w:after="0"/>
        <w:ind w:left="720"/>
        <w:rPr>
          <w:rFonts w:ascii="Times New Roman" w:hAnsi="Times New Roman" w:cs="Times New Roman"/>
          <w:sz w:val="18"/>
          <w:szCs w:val="18"/>
        </w:rPr>
      </w:pPr>
      <w:r w:rsidRPr="00FC4738">
        <w:rPr>
          <w:rFonts w:ascii="Times New Roman" w:hAnsi="Times New Roman" w:cs="Times New Roman"/>
          <w:sz w:val="18"/>
          <w:szCs w:val="18"/>
        </w:rPr>
        <w:t>To all and everyone we wish good health and well-being.</w:t>
      </w:r>
      <w:bookmarkEnd w:id="0"/>
    </w:p>
    <w:p w14:paraId="0886F1F2" w14:textId="77777777" w:rsidR="00304A7C" w:rsidRPr="00304A7C" w:rsidRDefault="00304A7C" w:rsidP="00713E09">
      <w:pPr>
        <w:pStyle w:val="NormalWeb"/>
        <w:spacing w:before="0" w:beforeAutospacing="0" w:after="0" w:afterAutospacing="0"/>
        <w:ind w:right="152"/>
        <w:rPr>
          <w:rFonts w:ascii="Times New Roman" w:hAnsi="Times New Roman" w:cs="Times New Roman"/>
          <w:color w:val="000099"/>
          <w:sz w:val="20"/>
          <w:szCs w:val="20"/>
        </w:rPr>
      </w:pPr>
    </w:p>
    <w:tbl>
      <w:tblPr>
        <w:tblpPr w:leftFromText="187" w:rightFromText="187" w:vertAnchor="text" w:tblpX="262" w:tblpY="1"/>
        <w:tblOverlap w:val="never"/>
        <w:tblW w:w="5394"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66"/>
        <w:gridCol w:w="976"/>
        <w:gridCol w:w="766"/>
        <w:gridCol w:w="7733"/>
      </w:tblGrid>
      <w:tr w:rsidR="00713E09" w:rsidRPr="00FC4738" w14:paraId="5984B05B"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46EAC0" w14:textId="77777777" w:rsidR="004D7A24" w:rsidRPr="00FC4738" w:rsidRDefault="004D7A24" w:rsidP="00B86C09">
            <w:pPr>
              <w:spacing w:after="0"/>
              <w:ind w:right="-71"/>
              <w:jc w:val="center"/>
              <w:rPr>
                <w:rFonts w:ascii="Times New Roman" w:hAnsi="Times New Roman" w:cs="Times New Roman"/>
                <w:sz w:val="16"/>
                <w:szCs w:val="16"/>
              </w:rPr>
            </w:pPr>
            <w:r w:rsidRPr="00FC4738">
              <w:rPr>
                <w:rStyle w:val="Strong"/>
                <w:rFonts w:ascii="Times New Roman" w:hAnsi="Times New Roman" w:cs="Times New Roman"/>
                <w:sz w:val="16"/>
                <w:szCs w:val="16"/>
              </w:rPr>
              <w:t>Number</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0A8C6AD"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ate</w:t>
            </w:r>
          </w:p>
          <w:p w14:paraId="45DACF83" w14:textId="77777777" w:rsidR="004D7A24" w:rsidRPr="00FC4738" w:rsidRDefault="004D7A24" w:rsidP="00713E09">
            <w:pPr>
              <w:pStyle w:val="NormalWeb"/>
              <w:spacing w:before="0" w:beforeAutospacing="0" w:after="0" w:afterAutospacing="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Assigned</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57A74F"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w:t>
            </w:r>
            <w:r w:rsidR="0049743D" w:rsidRPr="00FC4738">
              <w:rPr>
                <w:rStyle w:val="Strong"/>
                <w:rFonts w:ascii="Times New Roman" w:hAnsi="Times New Roman" w:cs="Times New Roman"/>
                <w:sz w:val="16"/>
                <w:szCs w:val="16"/>
              </w:rPr>
              <w:t>ue</w:t>
            </w:r>
          </w:p>
          <w:p w14:paraId="1BBA6FEC" w14:textId="77777777" w:rsidR="004D7A24" w:rsidRPr="00FC4738" w:rsidRDefault="004D7A24" w:rsidP="00713E09">
            <w:pPr>
              <w:pStyle w:val="NormalWeb"/>
              <w:spacing w:before="0" w:beforeAutospacing="0" w:after="0" w:afterAutospacing="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w:t>
            </w:r>
            <w:r w:rsidR="0049743D" w:rsidRPr="00FC4738">
              <w:rPr>
                <w:rStyle w:val="Strong"/>
                <w:rFonts w:ascii="Times New Roman" w:hAnsi="Times New Roman" w:cs="Times New Roman"/>
                <w:sz w:val="16"/>
                <w:szCs w:val="16"/>
              </w:rPr>
              <w:t>ate</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646BB4" w14:textId="77777777" w:rsidR="004D7A24" w:rsidRPr="00FC4738" w:rsidRDefault="004D7A24" w:rsidP="00713E09">
            <w:pPr>
              <w:spacing w:after="0"/>
              <w:ind w:right="152"/>
              <w:jc w:val="center"/>
              <w:rPr>
                <w:rFonts w:ascii="Times New Roman" w:hAnsi="Times New Roman" w:cs="Times New Roman"/>
                <w:sz w:val="16"/>
                <w:szCs w:val="16"/>
              </w:rPr>
            </w:pPr>
            <w:r w:rsidRPr="00FC4738">
              <w:rPr>
                <w:rStyle w:val="Strong"/>
                <w:rFonts w:ascii="Times New Roman" w:hAnsi="Times New Roman" w:cs="Times New Roman"/>
                <w:sz w:val="16"/>
                <w:szCs w:val="16"/>
              </w:rPr>
              <w:t>Description</w:t>
            </w:r>
          </w:p>
        </w:tc>
      </w:tr>
      <w:tr w:rsidR="00713E09" w:rsidRPr="00AE32BC" w14:paraId="2A46B8EF"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6E7656" w14:textId="77777777" w:rsidR="00151617" w:rsidRPr="00AE32BC" w:rsidRDefault="00151617" w:rsidP="00B86C09">
            <w:pPr>
              <w:spacing w:after="0"/>
              <w:ind w:left="-340" w:right="-71"/>
              <w:jc w:val="center"/>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1</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BEB4EE" w14:textId="584FC68C" w:rsidR="00151617" w:rsidRPr="00AE32BC" w:rsidRDefault="00B86C09"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21</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92FF9B0" w14:textId="6038183F" w:rsidR="00151617" w:rsidRPr="00AE32BC" w:rsidRDefault="00B86C09"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w:t>
            </w:r>
            <w:r w:rsidR="00473A9B">
              <w:rPr>
                <w:rStyle w:val="Strong"/>
                <w:rFonts w:ascii="Times New Roman" w:hAnsi="Times New Roman" w:cs="Times New Roman"/>
                <w:b w:val="0"/>
                <w:sz w:val="20"/>
                <w:szCs w:val="20"/>
              </w:rPr>
              <w:t>/2</w:t>
            </w:r>
            <w:r>
              <w:rPr>
                <w:rStyle w:val="Strong"/>
                <w:rFonts w:ascii="Times New Roman" w:hAnsi="Times New Roman" w:cs="Times New Roman"/>
                <w:b w:val="0"/>
                <w:sz w:val="20"/>
                <w:szCs w:val="20"/>
              </w:rPr>
              <w:t>8</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A8E674" w14:textId="203BB0AF" w:rsidR="001B61C6" w:rsidRDefault="00825449" w:rsidP="00713E09">
            <w:pPr>
              <w:spacing w:after="0"/>
              <w:ind w:right="152"/>
              <w:rPr>
                <w:rFonts w:ascii="Times New Roman" w:hAnsi="Times New Roman" w:cs="Times New Roman"/>
                <w:b/>
                <w:bCs/>
                <w:sz w:val="20"/>
                <w:szCs w:val="20"/>
              </w:rPr>
            </w:pPr>
            <w:r w:rsidRPr="00825449">
              <w:rPr>
                <w:rFonts w:ascii="Times New Roman" w:hAnsi="Times New Roman" w:cs="Times New Roman"/>
                <w:b/>
                <w:bCs/>
                <w:sz w:val="20"/>
                <w:szCs w:val="20"/>
              </w:rPr>
              <w:t>Reading Assignment</w:t>
            </w:r>
            <w:r w:rsidRPr="00825449">
              <w:rPr>
                <w:rFonts w:ascii="Times New Roman" w:hAnsi="Times New Roman" w:cs="Times New Roman"/>
                <w:b/>
                <w:bCs/>
                <w:sz w:val="20"/>
                <w:szCs w:val="20"/>
              </w:rPr>
              <w:br/>
            </w:r>
            <w:hyperlink r:id="rId10" w:history="1">
              <w:r w:rsidRPr="00825449">
                <w:rPr>
                  <w:b/>
                  <w:bCs/>
                  <w:color w:val="0000EE"/>
                  <w:sz w:val="20"/>
                  <w:szCs w:val="20"/>
                  <w:u w:val="single"/>
                </w:rPr>
                <w:t>Preface</w:t>
              </w:r>
            </w:hyperlink>
            <w:r>
              <w:rPr>
                <w:b/>
                <w:bCs/>
                <w:sz w:val="20"/>
                <w:szCs w:val="20"/>
              </w:rPr>
              <w:br/>
            </w:r>
            <w:r>
              <w:rPr>
                <w:rFonts w:ascii="Times New Roman" w:hAnsi="Times New Roman" w:cs="Times New Roman"/>
                <w:b/>
                <w:bCs/>
                <w:sz w:val="20"/>
                <w:szCs w:val="20"/>
              </w:rPr>
              <w:t>Written Assignment</w:t>
            </w:r>
          </w:p>
          <w:p w14:paraId="0ABD2066" w14:textId="77777777" w:rsidR="00646743" w:rsidRPr="00AE32BC" w:rsidRDefault="00646743" w:rsidP="00646743">
            <w:pPr>
              <w:spacing w:after="0"/>
              <w:ind w:right="152"/>
              <w:jc w:val="both"/>
              <w:rPr>
                <w:rFonts w:ascii="Times New Roman" w:hAnsi="Times New Roman" w:cs="Times New Roman"/>
                <w:sz w:val="20"/>
                <w:szCs w:val="20"/>
              </w:rPr>
            </w:pPr>
            <w:r w:rsidRPr="00AE32BC">
              <w:rPr>
                <w:rFonts w:ascii="Times New Roman" w:hAnsi="Times New Roman" w:cs="Times New Roman"/>
                <w:sz w:val="20"/>
                <w:szCs w:val="20"/>
              </w:rPr>
              <w:t>Using a Ragone plot, compare the following energy storage options:</w:t>
            </w:r>
          </w:p>
          <w:p w14:paraId="1490A36D" w14:textId="69F71E1A" w:rsidR="00646743" w:rsidRPr="00AE32BC" w:rsidRDefault="00646743" w:rsidP="00646743">
            <w:pPr>
              <w:spacing w:after="0"/>
              <w:ind w:right="152"/>
              <w:jc w:val="both"/>
              <w:rPr>
                <w:rFonts w:ascii="Times New Roman" w:hAnsi="Times New Roman" w:cs="Times New Roman"/>
                <w:sz w:val="20"/>
                <w:szCs w:val="20"/>
              </w:rPr>
            </w:pPr>
            <w:r w:rsidRPr="00AE32BC">
              <w:rPr>
                <w:rFonts w:ascii="Times New Roman" w:hAnsi="Times New Roman" w:cs="Times New Roman"/>
                <w:sz w:val="20"/>
                <w:szCs w:val="20"/>
              </w:rPr>
              <w:t>1. Chemical storage using Li</w:t>
            </w:r>
            <w:r>
              <w:rPr>
                <w:rFonts w:ascii="Times New Roman" w:hAnsi="Times New Roman" w:cs="Times New Roman"/>
                <w:sz w:val="20"/>
                <w:szCs w:val="20"/>
              </w:rPr>
              <w:t>-</w:t>
            </w:r>
            <w:r w:rsidRPr="00AE32BC">
              <w:rPr>
                <w:rFonts w:ascii="Times New Roman" w:hAnsi="Times New Roman" w:cs="Times New Roman"/>
                <w:sz w:val="20"/>
                <w:szCs w:val="20"/>
              </w:rPr>
              <w:t>ion batteries,</w:t>
            </w:r>
          </w:p>
          <w:p w14:paraId="0BDA532F" w14:textId="77777777" w:rsidR="00646743" w:rsidRDefault="00646743" w:rsidP="00646743">
            <w:pPr>
              <w:spacing w:after="0"/>
              <w:ind w:right="152"/>
              <w:rPr>
                <w:rFonts w:ascii="Times New Roman" w:hAnsi="Times New Roman" w:cs="Times New Roman"/>
                <w:b/>
                <w:bCs/>
                <w:sz w:val="20"/>
                <w:szCs w:val="20"/>
              </w:rPr>
            </w:pPr>
            <w:r w:rsidRPr="00AE32BC">
              <w:rPr>
                <w:rFonts w:ascii="Times New Roman" w:hAnsi="Times New Roman" w:cs="Times New Roman"/>
                <w:sz w:val="20"/>
                <w:szCs w:val="20"/>
              </w:rPr>
              <w:t>2. Fuel cells using hydrogen as an energy carrier.</w:t>
            </w:r>
          </w:p>
          <w:p w14:paraId="5193085D" w14:textId="27D63A6D" w:rsidR="00646743" w:rsidRPr="00646743" w:rsidRDefault="00646743" w:rsidP="00646743">
            <w:pPr>
              <w:spacing w:after="0"/>
              <w:ind w:right="152"/>
              <w:rPr>
                <w:rFonts w:ascii="Times New Roman" w:hAnsi="Times New Roman" w:cs="Times New Roman"/>
                <w:sz w:val="20"/>
                <w:szCs w:val="20"/>
              </w:rPr>
            </w:pPr>
            <w:r>
              <w:rPr>
                <w:rStyle w:val="Strong"/>
                <w:rFonts w:ascii="Times New Roman" w:hAnsi="Times New Roman" w:cs="Times New Roman"/>
                <w:b w:val="0"/>
                <w:bCs w:val="0"/>
                <w:sz w:val="20"/>
                <w:szCs w:val="20"/>
              </w:rPr>
              <w:br/>
            </w:r>
            <w:r w:rsidRPr="00EC764D">
              <w:rPr>
                <w:rFonts w:ascii="Times New Roman" w:hAnsi="Times New Roman" w:cs="Times New Roman"/>
                <w:sz w:val="20"/>
                <w:szCs w:val="20"/>
              </w:rPr>
              <w:t xml:space="preserve">Using the table, estimate the needed </w:t>
            </w:r>
            <w:r w:rsidRPr="00EC764D">
              <w:rPr>
                <w:rFonts w:ascii="Times New Roman" w:hAnsi="Times New Roman" w:cs="Times New Roman"/>
                <w:i/>
                <w:sz w:val="20"/>
                <w:szCs w:val="20"/>
              </w:rPr>
              <w:t>rated power</w:t>
            </w:r>
            <w:r w:rsidRPr="00EC764D">
              <w:rPr>
                <w:rFonts w:ascii="Times New Roman" w:hAnsi="Times New Roman" w:cs="Times New Roman"/>
                <w:sz w:val="20"/>
                <w:szCs w:val="20"/>
              </w:rPr>
              <w:t xml:space="preserve"> for a solar or wind energy installation to provide the power needs for a family of four in different countries, assuming the presence of</w:t>
            </w:r>
            <w:r>
              <w:rPr>
                <w:rFonts w:ascii="Times New Roman" w:hAnsi="Times New Roman" w:cs="Times New Roman"/>
                <w:sz w:val="20"/>
                <w:szCs w:val="20"/>
              </w:rPr>
              <w:t xml:space="preserve"> </w:t>
            </w:r>
            <w:r w:rsidRPr="00EC764D">
              <w:rPr>
                <w:rFonts w:ascii="Times New Roman" w:hAnsi="Times New Roman" w:cs="Times New Roman"/>
                <w:sz w:val="20"/>
                <w:szCs w:val="20"/>
              </w:rPr>
              <w:t>a capability to store the energy in battery banks, an overall conversion efficiency of 30 percent, and an intermittence (capacity) factor of 40 percent for both wind and solar.</w:t>
            </w:r>
            <w:r>
              <w:rPr>
                <w:rFonts w:ascii="Times New Roman" w:hAnsi="Times New Roman" w:cs="Times New Roman"/>
                <w:sz w:val="20"/>
                <w:szCs w:val="20"/>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50"/>
              <w:gridCol w:w="3451"/>
            </w:tblGrid>
            <w:tr w:rsidR="00646743" w:rsidRPr="00AE32BC" w14:paraId="75DA6F2E" w14:textId="77777777" w:rsidTr="009C226D">
              <w:tc>
                <w:tcPr>
                  <w:tcW w:w="3450" w:type="dxa"/>
                  <w:vAlign w:val="center"/>
                </w:tcPr>
                <w:p w14:paraId="098D0C3A"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Country</w:t>
                  </w:r>
                </w:p>
              </w:tc>
              <w:tc>
                <w:tcPr>
                  <w:tcW w:w="3451" w:type="dxa"/>
                  <w:vAlign w:val="center"/>
                </w:tcPr>
                <w:p w14:paraId="031AD0BC"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Energy consumption</w:t>
                  </w:r>
                </w:p>
                <w:p w14:paraId="36C67099"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kWe.hr / (</w:t>
                  </w:r>
                  <w:proofErr w:type="spellStart"/>
                  <w:proofErr w:type="gramStart"/>
                  <w:r w:rsidRPr="00AE32BC">
                    <w:rPr>
                      <w:rFonts w:ascii="Times New Roman" w:hAnsi="Times New Roman" w:cs="Times New Roman"/>
                      <w:sz w:val="20"/>
                      <w:szCs w:val="20"/>
                    </w:rPr>
                    <w:t>capita.year</w:t>
                  </w:r>
                  <w:proofErr w:type="spellEnd"/>
                  <w:proofErr w:type="gramEnd"/>
                  <w:r w:rsidRPr="00AE32BC">
                    <w:rPr>
                      <w:rFonts w:ascii="Times New Roman" w:hAnsi="Times New Roman" w:cs="Times New Roman"/>
                      <w:sz w:val="20"/>
                      <w:szCs w:val="20"/>
                    </w:rPr>
                    <w:t>)]</w:t>
                  </w:r>
                </w:p>
              </w:tc>
            </w:tr>
            <w:tr w:rsidR="00646743" w:rsidRPr="00AE32BC" w14:paraId="226B56B6" w14:textId="77777777" w:rsidTr="009C226D">
              <w:tc>
                <w:tcPr>
                  <w:tcW w:w="3450" w:type="dxa"/>
                </w:tcPr>
                <w:p w14:paraId="57E82122" w14:textId="77777777" w:rsidR="00646743" w:rsidRPr="00AE32BC" w:rsidRDefault="00646743" w:rsidP="003476FC">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USA</w:t>
                  </w:r>
                </w:p>
              </w:tc>
              <w:tc>
                <w:tcPr>
                  <w:tcW w:w="3451" w:type="dxa"/>
                </w:tcPr>
                <w:p w14:paraId="7F4C0511"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12,878</w:t>
                  </w:r>
                </w:p>
              </w:tc>
            </w:tr>
            <w:tr w:rsidR="00646743" w:rsidRPr="00AE32BC" w14:paraId="1D31C83B" w14:textId="77777777" w:rsidTr="009C226D">
              <w:tc>
                <w:tcPr>
                  <w:tcW w:w="3450" w:type="dxa"/>
                </w:tcPr>
                <w:p w14:paraId="0AEA4F93" w14:textId="77777777" w:rsidR="00646743" w:rsidRPr="00AE32BC" w:rsidRDefault="00646743" w:rsidP="003476FC">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Japan</w:t>
                  </w:r>
                </w:p>
              </w:tc>
              <w:tc>
                <w:tcPr>
                  <w:tcW w:w="3451" w:type="dxa"/>
                </w:tcPr>
                <w:p w14:paraId="59FB6A81"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7,432</w:t>
                  </w:r>
                </w:p>
              </w:tc>
            </w:tr>
            <w:tr w:rsidR="00646743" w:rsidRPr="00AE32BC" w14:paraId="5A28AEC8" w14:textId="77777777" w:rsidTr="009C226D">
              <w:tc>
                <w:tcPr>
                  <w:tcW w:w="3450" w:type="dxa"/>
                </w:tcPr>
                <w:p w14:paraId="19DB5275" w14:textId="77777777" w:rsidR="00646743" w:rsidRPr="00AE32BC" w:rsidRDefault="00646743" w:rsidP="003476FC">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Switzerland</w:t>
                  </w:r>
                </w:p>
              </w:tc>
              <w:tc>
                <w:tcPr>
                  <w:tcW w:w="3451" w:type="dxa"/>
                </w:tcPr>
                <w:p w14:paraId="0DF70FE0"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7,206</w:t>
                  </w:r>
                </w:p>
              </w:tc>
            </w:tr>
            <w:tr w:rsidR="00646743" w:rsidRPr="00AE32BC" w14:paraId="1A373A53" w14:textId="77777777" w:rsidTr="009C226D">
              <w:tc>
                <w:tcPr>
                  <w:tcW w:w="3450" w:type="dxa"/>
                </w:tcPr>
                <w:p w14:paraId="65C62783" w14:textId="77777777" w:rsidR="00646743" w:rsidRPr="00AE32BC" w:rsidRDefault="00646743" w:rsidP="003476FC">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Germany</w:t>
                  </w:r>
                </w:p>
              </w:tc>
              <w:tc>
                <w:tcPr>
                  <w:tcW w:w="3451" w:type="dxa"/>
                </w:tcPr>
                <w:p w14:paraId="7DE6CC44"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6,027</w:t>
                  </w:r>
                </w:p>
              </w:tc>
            </w:tr>
            <w:tr w:rsidR="00646743" w:rsidRPr="00AE32BC" w14:paraId="0CE7B3BD" w14:textId="77777777" w:rsidTr="009C226D">
              <w:tc>
                <w:tcPr>
                  <w:tcW w:w="3450" w:type="dxa"/>
                </w:tcPr>
                <w:p w14:paraId="53C5521A" w14:textId="77777777" w:rsidR="00646743" w:rsidRPr="00AE32BC" w:rsidRDefault="00646743" w:rsidP="003476FC">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Hong Kong</w:t>
                  </w:r>
                </w:p>
              </w:tc>
              <w:tc>
                <w:tcPr>
                  <w:tcW w:w="3451" w:type="dxa"/>
                </w:tcPr>
                <w:p w14:paraId="53EB8204"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4,847</w:t>
                  </w:r>
                </w:p>
              </w:tc>
            </w:tr>
            <w:tr w:rsidR="00646743" w:rsidRPr="00AE32BC" w14:paraId="0A8A2782" w14:textId="77777777" w:rsidTr="009C226D">
              <w:tc>
                <w:tcPr>
                  <w:tcW w:w="3450" w:type="dxa"/>
                </w:tcPr>
                <w:p w14:paraId="2FE71CCC" w14:textId="77777777" w:rsidR="00646743" w:rsidRPr="00AE32BC" w:rsidRDefault="00646743" w:rsidP="003476FC">
                  <w:pPr>
                    <w:pStyle w:val="Default"/>
                    <w:framePr w:hSpace="187" w:wrap="around" w:vAnchor="text" w:hAnchor="text" w:x="262" w:y="1"/>
                    <w:spacing w:after="0"/>
                    <w:ind w:right="152"/>
                    <w:suppressOverlap/>
                    <w:rPr>
                      <w:rFonts w:ascii="Times New Roman" w:hAnsi="Times New Roman" w:cs="Times New Roman"/>
                      <w:sz w:val="20"/>
                      <w:szCs w:val="20"/>
                    </w:rPr>
                  </w:pPr>
                  <w:r w:rsidRPr="00AE32BC">
                    <w:rPr>
                      <w:rFonts w:ascii="Times New Roman" w:hAnsi="Times New Roman" w:cs="Times New Roman"/>
                      <w:sz w:val="20"/>
                      <w:szCs w:val="20"/>
                    </w:rPr>
                    <w:t>China</w:t>
                  </w:r>
                </w:p>
              </w:tc>
              <w:tc>
                <w:tcPr>
                  <w:tcW w:w="3451" w:type="dxa"/>
                </w:tcPr>
                <w:p w14:paraId="50488E5B" w14:textId="77777777" w:rsidR="00646743" w:rsidRPr="00AE32BC" w:rsidRDefault="00646743" w:rsidP="003476FC">
                  <w:pPr>
                    <w:pStyle w:val="Default"/>
                    <w:framePr w:hSpace="187" w:wrap="around" w:vAnchor="text" w:hAnchor="text" w:x="262" w:y="1"/>
                    <w:spacing w:after="0"/>
                    <w:ind w:right="152"/>
                    <w:suppressOverlap/>
                    <w:jc w:val="center"/>
                    <w:rPr>
                      <w:rFonts w:ascii="Times New Roman" w:hAnsi="Times New Roman" w:cs="Times New Roman"/>
                      <w:sz w:val="20"/>
                      <w:szCs w:val="20"/>
                    </w:rPr>
                  </w:pPr>
                  <w:r w:rsidRPr="00AE32BC">
                    <w:rPr>
                      <w:rFonts w:ascii="Times New Roman" w:hAnsi="Times New Roman" w:cs="Times New Roman"/>
                      <w:sz w:val="20"/>
                      <w:szCs w:val="20"/>
                    </w:rPr>
                    <w:t>1,899</w:t>
                  </w:r>
                </w:p>
              </w:tc>
            </w:tr>
          </w:tbl>
          <w:p w14:paraId="47F5583B" w14:textId="608C2796" w:rsidR="002B3F16" w:rsidRPr="00AE32BC" w:rsidRDefault="002B3F16" w:rsidP="00713E09">
            <w:pPr>
              <w:spacing w:after="0"/>
              <w:ind w:right="152"/>
              <w:jc w:val="both"/>
              <w:rPr>
                <w:rStyle w:val="Strong"/>
                <w:rFonts w:ascii="Times New Roman" w:hAnsi="Times New Roman" w:cs="Times New Roman"/>
                <w:b w:val="0"/>
                <w:bCs w:val="0"/>
                <w:sz w:val="20"/>
                <w:szCs w:val="20"/>
              </w:rPr>
            </w:pPr>
          </w:p>
        </w:tc>
      </w:tr>
      <w:tr w:rsidR="00713E09" w:rsidRPr="00AE32BC" w14:paraId="1CE4266F"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BFF953" w14:textId="248983EE" w:rsidR="00870754" w:rsidRPr="00512C06" w:rsidRDefault="00B86C09" w:rsidP="00B86C09">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2</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CC958E" w14:textId="17FAD91D" w:rsidR="00870754" w:rsidRPr="0053098A" w:rsidRDefault="00B86C09"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23</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924F77" w14:textId="443270C9" w:rsidR="00870754" w:rsidRPr="0053098A" w:rsidRDefault="00B86C09"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3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668E72" w14:textId="03FCDF62" w:rsidR="00027FEA" w:rsidRPr="00AE32BC" w:rsidRDefault="00027FEA" w:rsidP="00027FEA">
            <w:pPr>
              <w:spacing w:after="0"/>
              <w:ind w:right="-29"/>
              <w:rPr>
                <w:rStyle w:val="Strong"/>
                <w:rFonts w:ascii="Times New Roman" w:hAnsi="Times New Roman" w:cs="Times New Roman"/>
                <w:b w:val="0"/>
                <w:sz w:val="20"/>
                <w:szCs w:val="20"/>
              </w:rPr>
            </w:pPr>
            <w:r w:rsidRPr="00027FEA">
              <w:rPr>
                <w:rFonts w:ascii="Times New Roman" w:hAnsi="Times New Roman" w:cs="Times New Roman"/>
                <w:b/>
                <w:bCs/>
                <w:sz w:val="20"/>
                <w:szCs w:val="20"/>
              </w:rPr>
              <w:t>Reading Assignment</w:t>
            </w:r>
            <w:r>
              <w:rPr>
                <w:rFonts w:ascii="Times New Roman" w:hAnsi="Times New Roman" w:cs="Times New Roman"/>
                <w:sz w:val="20"/>
                <w:szCs w:val="20"/>
              </w:rPr>
              <w:br/>
            </w:r>
            <w:hyperlink r:id="rId11" w:history="1">
              <w:r w:rsidRPr="00825449">
                <w:rPr>
                  <w:b/>
                  <w:bCs/>
                  <w:color w:val="0000EE"/>
                  <w:sz w:val="20"/>
                  <w:szCs w:val="20"/>
                  <w:u w:val="single"/>
                </w:rPr>
                <w:t>Preface</w:t>
              </w:r>
            </w:hyperlink>
            <w:r>
              <w:rPr>
                <w:rFonts w:ascii="Times New Roman" w:hAnsi="Times New Roman" w:cs="Times New Roman"/>
                <w:sz w:val="20"/>
                <w:szCs w:val="20"/>
              </w:rPr>
              <w:br/>
            </w:r>
            <w:r w:rsidRPr="00027FEA">
              <w:rPr>
                <w:rFonts w:ascii="Times New Roman" w:hAnsi="Times New Roman" w:cs="Times New Roman"/>
                <w:b/>
                <w:bCs/>
                <w:sz w:val="20"/>
                <w:szCs w:val="20"/>
              </w:rPr>
              <w:t>Written Assignment</w:t>
            </w:r>
            <w:r>
              <w:rPr>
                <w:rFonts w:ascii="Times New Roman" w:hAnsi="Times New Roman" w:cs="Times New Roman"/>
                <w:sz w:val="20"/>
                <w:szCs w:val="20"/>
              </w:rPr>
              <w:br/>
            </w:r>
            <w:r w:rsidRPr="00AE32BC">
              <w:rPr>
                <w:rFonts w:ascii="Times New Roman" w:hAnsi="Times New Roman" w:cs="Times New Roman"/>
                <w:sz w:val="20"/>
                <w:szCs w:val="20"/>
              </w:rPr>
              <w:t>Draw a diagram for the Internet of Things (IoT) envisioned for energy systems showing its components and the interconnections between them.</w:t>
            </w:r>
            <w:r>
              <w:rPr>
                <w:rFonts w:ascii="Times New Roman" w:hAnsi="Times New Roman" w:cs="Times New Roman"/>
                <w:sz w:val="20"/>
                <w:szCs w:val="20"/>
              </w:rPr>
              <w:br/>
            </w:r>
            <w:r>
              <w:rPr>
                <w:rFonts w:ascii="Times New Roman" w:hAnsi="Times New Roman" w:cs="Times New Roman"/>
                <w:sz w:val="20"/>
                <w:szCs w:val="20"/>
              </w:rPr>
              <w:br/>
            </w:r>
            <w:r>
              <w:rPr>
                <w:rStyle w:val="Strong"/>
                <w:rFonts w:ascii="Times New Roman" w:hAnsi="Times New Roman" w:cs="Times New Roman"/>
                <w:b w:val="0"/>
                <w:sz w:val="20"/>
                <w:szCs w:val="20"/>
              </w:rPr>
              <w:t>C</w:t>
            </w:r>
            <w:r w:rsidRPr="00AE32BC">
              <w:rPr>
                <w:rStyle w:val="Strong"/>
                <w:rFonts w:ascii="Times New Roman" w:hAnsi="Times New Roman" w:cs="Times New Roman"/>
                <w:b w:val="0"/>
                <w:sz w:val="20"/>
                <w:szCs w:val="20"/>
              </w:rPr>
              <w:t>onstruct a table showing the allocation of electrical energy production</w:t>
            </w:r>
            <w:r>
              <w:rPr>
                <w:rStyle w:val="Strong"/>
                <w:rFonts w:ascii="Times New Roman" w:hAnsi="Times New Roman" w:cs="Times New Roman"/>
                <w:b w:val="0"/>
                <w:sz w:val="20"/>
                <w:szCs w:val="20"/>
              </w:rPr>
              <w:t>, storage (pumped)</w:t>
            </w:r>
            <w:r w:rsidR="007B778F">
              <w:rPr>
                <w:rStyle w:val="Strong"/>
                <w:rFonts w:ascii="Times New Roman" w:hAnsi="Times New Roman" w:cs="Times New Roman"/>
                <w:b w:val="0"/>
                <w:sz w:val="20"/>
                <w:szCs w:val="20"/>
              </w:rPr>
              <w:t>, export</w:t>
            </w:r>
            <w:r w:rsidRPr="00AE32BC">
              <w:rPr>
                <w:rStyle w:val="Strong"/>
                <w:rFonts w:ascii="Times New Roman" w:hAnsi="Times New Roman" w:cs="Times New Roman"/>
                <w:b w:val="0"/>
                <w:sz w:val="20"/>
                <w:szCs w:val="20"/>
              </w:rPr>
              <w:t xml:space="preserve"> and use on a given day at two different times of the day.</w:t>
            </w:r>
          </w:p>
          <w:p w14:paraId="30736389" w14:textId="77777777" w:rsidR="00027FEA" w:rsidRPr="00AE32BC" w:rsidRDefault="00027FEA" w:rsidP="00027FEA">
            <w:pPr>
              <w:spacing w:after="0"/>
              <w:ind w:right="-29"/>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Use the link:</w:t>
            </w:r>
          </w:p>
          <w:p w14:paraId="40FF4AC4" w14:textId="465A711D" w:rsidR="00AB43ED" w:rsidRPr="00AB43ED" w:rsidRDefault="00027FEA" w:rsidP="007B778F">
            <w:pPr>
              <w:spacing w:after="0"/>
              <w:ind w:right="-29"/>
              <w:rPr>
                <w:rStyle w:val="Strong"/>
                <w:color w:val="0000FF"/>
                <w:sz w:val="20"/>
                <w:szCs w:val="20"/>
                <w:u w:val="single"/>
              </w:rPr>
            </w:pPr>
            <w:r w:rsidRPr="00AE32BC">
              <w:rPr>
                <w:rFonts w:ascii="Times New Roman" w:hAnsi="Times New Roman" w:cs="Times New Roman"/>
                <w:bCs/>
                <w:sz w:val="20"/>
                <w:szCs w:val="20"/>
              </w:rPr>
              <w:t>Energy mix in electrical production, France</w:t>
            </w:r>
            <w:r w:rsidRPr="00AE32BC">
              <w:rPr>
                <w:rFonts w:ascii="Times New Roman" w:hAnsi="Times New Roman" w:cs="Times New Roman"/>
                <w:bCs/>
                <w:sz w:val="20"/>
                <w:szCs w:val="20"/>
              </w:rPr>
              <w:br/>
            </w:r>
            <w:hyperlink r:id="rId12" w:history="1">
              <w:r w:rsidRPr="00AB43ED">
                <w:rPr>
                  <w:rFonts w:ascii="Times New Roman" w:hAnsi="Times New Roman" w:cs="Times New Roman"/>
                  <w:b/>
                  <w:bCs/>
                  <w:color w:val="0000FF"/>
                  <w:sz w:val="20"/>
                  <w:szCs w:val="20"/>
                  <w:u w:val="single"/>
                </w:rPr>
                <w:t>https://www.rte-france.com/en/eco2mix/eco2mix-mix-energetique-en</w:t>
              </w:r>
            </w:hyperlink>
            <w:r w:rsidR="00AB43ED" w:rsidRPr="00AB43ED">
              <w:rPr>
                <w:rFonts w:ascii="Times New Roman" w:hAnsi="Times New Roman" w:cs="Times New Roman"/>
                <w:b/>
                <w:bCs/>
                <w:color w:val="0000FF"/>
                <w:sz w:val="20"/>
                <w:szCs w:val="20"/>
                <w:u w:val="single"/>
              </w:rPr>
              <w:br/>
            </w:r>
            <w:r w:rsidR="00AB43ED" w:rsidRPr="00AB43ED">
              <w:rPr>
                <w:rStyle w:val="Strong"/>
                <w:b w:val="0"/>
                <w:bCs w:val="0"/>
                <w:color w:val="0000FF"/>
                <w:sz w:val="20"/>
                <w:szCs w:val="20"/>
              </w:rPr>
              <w:t>or:</w:t>
            </w:r>
            <w:r w:rsidR="00AB43ED" w:rsidRPr="00AB43ED">
              <w:rPr>
                <w:rStyle w:val="Strong"/>
                <w:b w:val="0"/>
                <w:bCs w:val="0"/>
                <w:color w:val="0000FF"/>
                <w:sz w:val="20"/>
                <w:szCs w:val="20"/>
                <w:u w:val="single"/>
              </w:rPr>
              <w:br/>
            </w:r>
            <w:hyperlink r:id="rId13" w:history="1">
              <w:r w:rsidR="00AB43ED" w:rsidRPr="00FE3384">
                <w:rPr>
                  <w:rStyle w:val="Hyperlink"/>
                  <w:b/>
                  <w:bCs/>
                  <w:sz w:val="20"/>
                  <w:szCs w:val="20"/>
                </w:rPr>
                <w:t>https://www.rte-france.com/en/eco2mix/power-generation-energy-source</w:t>
              </w:r>
            </w:hyperlink>
          </w:p>
        </w:tc>
      </w:tr>
      <w:tr w:rsidR="00397CE8" w:rsidRPr="00AE32BC" w14:paraId="3F2453CD"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54061" w14:textId="4A96FB75" w:rsidR="00397CE8" w:rsidRPr="00397CE8" w:rsidRDefault="00B86C09" w:rsidP="00B86C09">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3</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07382DC" w14:textId="149ED197" w:rsidR="00397CE8" w:rsidRPr="00397CE8" w:rsidRDefault="00B86C09"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25</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6FFF8D" w14:textId="1FE116E5" w:rsidR="00397CE8" w:rsidRPr="00397CE8" w:rsidRDefault="00B86C09"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763594" w14:textId="77777777" w:rsidR="00823BFE" w:rsidRPr="00823BFE" w:rsidRDefault="00A97D7D" w:rsidP="00823BFE">
            <w:pPr>
              <w:spacing w:after="0" w:line="15" w:lineRule="atLeast"/>
              <w:rPr>
                <w:rFonts w:ascii="Times New Roman" w:eastAsia="Times New Roman" w:hAnsi="Times New Roman" w:cs="Times New Roman"/>
                <w:sz w:val="20"/>
                <w:szCs w:val="20"/>
              </w:rPr>
            </w:pPr>
            <w:r w:rsidRPr="00A97D7D">
              <w:rPr>
                <w:rStyle w:val="Strong"/>
                <w:rFonts w:ascii="Times New Roman" w:hAnsi="Times New Roman" w:cs="Times New Roman"/>
                <w:bCs w:val="0"/>
                <w:sz w:val="20"/>
                <w:szCs w:val="20"/>
              </w:rPr>
              <w:t>Reading Assignment</w:t>
            </w:r>
            <w:r>
              <w:rPr>
                <w:rStyle w:val="Strong"/>
                <w:rFonts w:ascii="Times New Roman" w:hAnsi="Times New Roman" w:cs="Times New Roman"/>
                <w:sz w:val="20"/>
                <w:szCs w:val="20"/>
              </w:rPr>
              <w:br/>
            </w:r>
            <w:hyperlink r:id="rId14" w:history="1">
              <w:r w:rsidRPr="00A97D7D">
                <w:rPr>
                  <w:b/>
                  <w:bCs/>
                  <w:color w:val="0000EE"/>
                  <w:sz w:val="20"/>
                  <w:szCs w:val="20"/>
                  <w:u w:val="single"/>
                </w:rPr>
                <w:t>Preface</w:t>
              </w:r>
            </w:hyperlink>
            <w:r w:rsidRPr="00A97D7D">
              <w:br/>
            </w:r>
            <w:hyperlink r:id="rId15" w:history="1">
              <w:r w:rsidRPr="00A97D7D">
                <w:rPr>
                  <w:b/>
                  <w:bCs/>
                  <w:color w:val="0000EE"/>
                  <w:sz w:val="20"/>
                  <w:szCs w:val="20"/>
                  <w:u w:val="single"/>
                </w:rPr>
                <w:t>Introduction</w:t>
              </w:r>
            </w:hyperlink>
            <w:r>
              <w:rPr>
                <w:b/>
                <w:bCs/>
                <w:sz w:val="20"/>
                <w:szCs w:val="20"/>
              </w:rPr>
              <w:br/>
            </w:r>
            <w:r>
              <w:rPr>
                <w:rStyle w:val="Strong"/>
                <w:rFonts w:ascii="Times New Roman" w:hAnsi="Times New Roman" w:cs="Times New Roman"/>
                <w:sz w:val="20"/>
                <w:szCs w:val="20"/>
              </w:rPr>
              <w:t>Written Assignment</w:t>
            </w:r>
            <w:r>
              <w:rPr>
                <w:rStyle w:val="Strong"/>
                <w:rFonts w:ascii="Times New Roman" w:hAnsi="Times New Roman" w:cs="Times New Roman"/>
                <w:sz w:val="20"/>
                <w:szCs w:val="20"/>
              </w:rPr>
              <w:br/>
            </w:r>
            <w:r w:rsidRPr="00823BFE">
              <w:rPr>
                <w:rStyle w:val="Strong"/>
                <w:rFonts w:ascii="Times New Roman" w:hAnsi="Times New Roman" w:cs="Times New Roman"/>
                <w:b w:val="0"/>
                <w:bCs w:val="0"/>
                <w:sz w:val="20"/>
                <w:szCs w:val="20"/>
              </w:rPr>
              <w:t xml:space="preserve">List </w:t>
            </w:r>
            <w:r w:rsidR="00823BFE" w:rsidRPr="00823BFE">
              <w:rPr>
                <w:rStyle w:val="Strong"/>
                <w:rFonts w:ascii="Times New Roman" w:hAnsi="Times New Roman" w:cs="Times New Roman"/>
                <w:b w:val="0"/>
                <w:bCs w:val="0"/>
                <w:sz w:val="20"/>
                <w:szCs w:val="20"/>
              </w:rPr>
              <w:t>the characteristics of a viable energy Storage System.</w:t>
            </w:r>
            <w:r w:rsidR="00823BFE" w:rsidRPr="00823BFE">
              <w:rPr>
                <w:rStyle w:val="Strong"/>
                <w:rFonts w:ascii="Times New Roman" w:hAnsi="Times New Roman" w:cs="Times New Roman"/>
                <w:b w:val="0"/>
                <w:bCs w:val="0"/>
                <w:sz w:val="20"/>
                <w:szCs w:val="20"/>
              </w:rPr>
              <w:br/>
            </w:r>
            <w:r w:rsidR="00823BFE" w:rsidRPr="00823BFE">
              <w:rPr>
                <w:rStyle w:val="Strong"/>
                <w:rFonts w:ascii="Times New Roman" w:hAnsi="Times New Roman" w:cs="Times New Roman"/>
                <w:b w:val="0"/>
                <w:bCs w:val="0"/>
                <w:sz w:val="20"/>
                <w:szCs w:val="20"/>
              </w:rPr>
              <w:br/>
              <w:t xml:space="preserve">List the advantages of energy storage </w:t>
            </w:r>
            <w:r w:rsidR="00823BFE" w:rsidRPr="00823BFE">
              <w:rPr>
                <w:rFonts w:ascii="Times New Roman" w:hAnsi="Times New Roman" w:cs="Times New Roman"/>
                <w:color w:val="000000"/>
                <w:sz w:val="20"/>
                <w:szCs w:val="20"/>
              </w:rPr>
              <w:t>in conjunction with renewable and conventional Energy systems.</w:t>
            </w:r>
            <w:r w:rsidR="00823BFE" w:rsidRPr="00823BFE">
              <w:rPr>
                <w:rFonts w:ascii="Times New Roman" w:hAnsi="Times New Roman" w:cs="Times New Roman"/>
                <w:color w:val="000000"/>
                <w:sz w:val="20"/>
                <w:szCs w:val="20"/>
              </w:rPr>
              <w:br/>
            </w:r>
            <w:r w:rsidR="00823BFE" w:rsidRPr="00823BFE">
              <w:rPr>
                <w:color w:val="000000"/>
                <w:sz w:val="20"/>
                <w:szCs w:val="20"/>
              </w:rPr>
              <w:br/>
            </w:r>
            <w:r w:rsidR="00823BFE" w:rsidRPr="00823BFE">
              <w:rPr>
                <w:rFonts w:ascii="Times New Roman" w:eastAsia="Times New Roman" w:hAnsi="Times New Roman" w:cs="Times New Roman"/>
                <w:sz w:val="20"/>
                <w:szCs w:val="20"/>
              </w:rPr>
              <w:t>An electrical storage battery is charged from a power supply at 1 kW for an hour.</w:t>
            </w:r>
          </w:p>
          <w:p w14:paraId="25AB7E98" w14:textId="35DC1C19" w:rsidR="00E10842" w:rsidRPr="00823BFE" w:rsidRDefault="00823BFE" w:rsidP="00823BFE">
            <w:pPr>
              <w:spacing w:after="0" w:line="240" w:lineRule="auto"/>
              <w:jc w:val="both"/>
              <w:rPr>
                <w:rStyle w:val="Strong"/>
                <w:rFonts w:ascii="Times New Roman" w:eastAsia="Times New Roman" w:hAnsi="Times New Roman" w:cs="Times New Roman"/>
                <w:b w:val="0"/>
                <w:bCs w:val="0"/>
                <w:sz w:val="24"/>
                <w:szCs w:val="24"/>
              </w:rPr>
            </w:pPr>
            <w:r w:rsidRPr="00823BFE">
              <w:rPr>
                <w:rFonts w:ascii="Times New Roman" w:eastAsia="Times New Roman" w:hAnsi="Times New Roman" w:cs="Times New Roman"/>
                <w:sz w:val="20"/>
                <w:szCs w:val="20"/>
              </w:rPr>
              <w:t>If its efficiency is 60 percent, how long would it take to totally discharge it if it used to supply a load at 100 Watts?</w:t>
            </w:r>
          </w:p>
        </w:tc>
      </w:tr>
      <w:tr w:rsidR="00A97D7D" w:rsidRPr="00AE32BC" w14:paraId="077A9003" w14:textId="77777777" w:rsidTr="00E942CE">
        <w:trPr>
          <w:trHeight w:val="522"/>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41F528D" w14:textId="2702CE72" w:rsidR="00A97D7D" w:rsidRPr="00AB43ED" w:rsidRDefault="00A97D7D" w:rsidP="00B86C09">
            <w:pPr>
              <w:spacing w:after="0"/>
              <w:ind w:right="-71"/>
              <w:jc w:val="center"/>
              <w:rPr>
                <w:rStyle w:val="Strong"/>
                <w:rFonts w:ascii="Times New Roman" w:hAnsi="Times New Roman" w:cs="Times New Roman"/>
                <w:b w:val="0"/>
                <w:sz w:val="20"/>
                <w:szCs w:val="20"/>
              </w:rPr>
            </w:pPr>
            <w:r w:rsidRPr="00AB43ED">
              <w:rPr>
                <w:rStyle w:val="Strong"/>
                <w:rFonts w:ascii="Times New Roman" w:hAnsi="Times New Roman" w:cs="Times New Roman"/>
                <w:b w:val="0"/>
                <w:sz w:val="20"/>
                <w:szCs w:val="20"/>
              </w:rPr>
              <w:t>4</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AEB76E" w14:textId="2346AC93" w:rsidR="00A97D7D" w:rsidRPr="00AB43ED" w:rsidRDefault="00AB43ED" w:rsidP="00713E09">
            <w:pPr>
              <w:spacing w:after="0"/>
              <w:ind w:right="152"/>
              <w:jc w:val="center"/>
              <w:rPr>
                <w:rStyle w:val="Strong"/>
                <w:rFonts w:ascii="Times New Roman" w:hAnsi="Times New Roman" w:cs="Times New Roman"/>
                <w:b w:val="0"/>
                <w:sz w:val="20"/>
                <w:szCs w:val="20"/>
              </w:rPr>
            </w:pPr>
            <w:r w:rsidRPr="00AB43ED">
              <w:rPr>
                <w:rStyle w:val="Strong"/>
                <w:rFonts w:ascii="Times New Roman" w:hAnsi="Times New Roman" w:cs="Times New Roman"/>
                <w:b w:val="0"/>
                <w:sz w:val="20"/>
                <w:szCs w:val="20"/>
              </w:rPr>
              <w:t>8</w:t>
            </w:r>
            <w:r w:rsidRPr="00AB43ED">
              <w:rPr>
                <w:rStyle w:val="Strong"/>
                <w:rFonts w:ascii="Times New Roman" w:hAnsi="Times New Roman" w:cs="Times New Roman"/>
                <w:b w:val="0"/>
              </w:rPr>
              <w:t>/28</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9BFA006" w14:textId="4FBDEBC7" w:rsidR="00A97D7D" w:rsidRPr="00AB43ED" w:rsidRDefault="00AB43ED" w:rsidP="00713E09">
            <w:pPr>
              <w:spacing w:after="0"/>
              <w:ind w:right="152"/>
              <w:jc w:val="center"/>
              <w:rPr>
                <w:rStyle w:val="Strong"/>
                <w:rFonts w:ascii="Times New Roman" w:hAnsi="Times New Roman" w:cs="Times New Roman"/>
                <w:b w:val="0"/>
                <w:sz w:val="20"/>
                <w:szCs w:val="20"/>
              </w:rPr>
            </w:pPr>
            <w:r w:rsidRPr="00AB43ED">
              <w:rPr>
                <w:rStyle w:val="Strong"/>
                <w:rFonts w:ascii="Times New Roman" w:hAnsi="Times New Roman" w:cs="Times New Roman"/>
                <w:b w:val="0"/>
                <w:sz w:val="20"/>
                <w:szCs w:val="20"/>
              </w:rPr>
              <w:t>9</w:t>
            </w:r>
            <w:r w:rsidRPr="00AB43ED">
              <w:rPr>
                <w:rStyle w:val="Strong"/>
                <w:rFonts w:ascii="Times New Roman" w:hAnsi="Times New Roman" w:cs="Times New Roman"/>
                <w:b w:val="0"/>
              </w:rPr>
              <w:t>/4</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3ED218" w14:textId="77777777" w:rsidR="00A97D7D" w:rsidRPr="00E942CE" w:rsidRDefault="00E942CE" w:rsidP="00C435ED">
            <w:pPr>
              <w:spacing w:after="0"/>
              <w:ind w:right="152"/>
              <w:rPr>
                <w:b/>
                <w:bCs/>
                <w:sz w:val="18"/>
                <w:szCs w:val="18"/>
              </w:rPr>
            </w:pPr>
            <w:r w:rsidRPr="00E942CE">
              <w:rPr>
                <w:rStyle w:val="Strong"/>
                <w:rFonts w:ascii="Times New Roman" w:hAnsi="Times New Roman" w:cs="Times New Roman"/>
                <w:bCs w:val="0"/>
                <w:sz w:val="18"/>
                <w:szCs w:val="18"/>
              </w:rPr>
              <w:t>Reading Assignmen</w:t>
            </w:r>
            <w:r w:rsidRPr="00E942CE">
              <w:rPr>
                <w:rStyle w:val="Strong"/>
                <w:rFonts w:ascii="Times New Roman" w:hAnsi="Times New Roman" w:cs="Times New Roman"/>
                <w:sz w:val="18"/>
                <w:szCs w:val="18"/>
              </w:rPr>
              <w:t>t</w:t>
            </w:r>
            <w:r w:rsidRPr="00E942CE">
              <w:rPr>
                <w:rStyle w:val="Strong"/>
                <w:rFonts w:ascii="Times New Roman" w:hAnsi="Times New Roman" w:cs="Times New Roman"/>
                <w:sz w:val="18"/>
                <w:szCs w:val="18"/>
              </w:rPr>
              <w:br/>
            </w:r>
            <w:r w:rsidRPr="00E942CE">
              <w:rPr>
                <w:b/>
                <w:bCs/>
                <w:sz w:val="18"/>
                <w:szCs w:val="18"/>
              </w:rPr>
              <w:t xml:space="preserve">1. </w:t>
            </w:r>
            <w:hyperlink r:id="rId16" w:history="1">
              <w:r w:rsidRPr="00E942CE">
                <w:rPr>
                  <w:b/>
                  <w:bCs/>
                  <w:color w:val="0000EE"/>
                  <w:sz w:val="18"/>
                  <w:szCs w:val="18"/>
                  <w:u w:val="single"/>
                </w:rPr>
                <w:t>Energy Storage Options</w:t>
              </w:r>
            </w:hyperlink>
          </w:p>
          <w:p w14:paraId="28CC3737" w14:textId="4998EE45" w:rsidR="00C435ED" w:rsidRPr="00C435ED" w:rsidRDefault="00E942CE" w:rsidP="00C435ED">
            <w:pPr>
              <w:tabs>
                <w:tab w:val="left" w:pos="-2430"/>
              </w:tabs>
              <w:spacing w:after="0"/>
              <w:rPr>
                <w:rFonts w:ascii="Times New Roman" w:hAnsi="Times New Roman" w:cs="Times New Roman"/>
                <w:sz w:val="20"/>
                <w:szCs w:val="20"/>
              </w:rPr>
            </w:pPr>
            <w:r w:rsidRPr="00E942CE">
              <w:rPr>
                <w:rStyle w:val="Strong"/>
                <w:rFonts w:ascii="Times New Roman" w:hAnsi="Times New Roman" w:cs="Times New Roman"/>
                <w:sz w:val="18"/>
                <w:szCs w:val="18"/>
              </w:rPr>
              <w:t>Written Assignment</w:t>
            </w:r>
            <w:r>
              <w:rPr>
                <w:rStyle w:val="Strong"/>
                <w:rFonts w:ascii="Times New Roman" w:hAnsi="Times New Roman" w:cs="Times New Roman"/>
              </w:rPr>
              <w:br/>
            </w:r>
            <w:r w:rsidR="00C435ED" w:rsidRPr="00C435ED">
              <w:rPr>
                <w:rFonts w:ascii="Times New Roman" w:hAnsi="Times New Roman" w:cs="Times New Roman"/>
                <w:sz w:val="20"/>
                <w:szCs w:val="20"/>
              </w:rPr>
              <w:t>T</w:t>
            </w:r>
            <w:r w:rsidR="00C435ED" w:rsidRPr="00C435ED">
              <w:rPr>
                <w:rFonts w:ascii="Times New Roman" w:hAnsi="Times New Roman" w:cs="Times New Roman"/>
              </w:rPr>
              <w:t xml:space="preserve">o produce Hydrogen as an energy carrier, </w:t>
            </w:r>
            <w:r w:rsidR="00C435ED">
              <w:rPr>
                <w:rFonts w:ascii="Times New Roman" w:hAnsi="Times New Roman" w:cs="Times New Roman"/>
              </w:rPr>
              <w:t>b</w:t>
            </w:r>
            <w:r w:rsidR="00C435ED" w:rsidRPr="00C435ED">
              <w:rPr>
                <w:rFonts w:ascii="Times New Roman" w:hAnsi="Times New Roman" w:cs="Times New Roman"/>
                <w:sz w:val="20"/>
                <w:szCs w:val="20"/>
              </w:rPr>
              <w:t xml:space="preserve">alance the </w:t>
            </w:r>
            <w:r w:rsidR="00C435ED">
              <w:rPr>
                <w:rFonts w:ascii="Times New Roman" w:hAnsi="Times New Roman" w:cs="Times New Roman"/>
                <w:sz w:val="20"/>
                <w:szCs w:val="20"/>
              </w:rPr>
              <w:t>thermos-</w:t>
            </w:r>
            <w:r w:rsidR="00C435ED" w:rsidRPr="00C435ED">
              <w:rPr>
                <w:rFonts w:ascii="Times New Roman" w:hAnsi="Times New Roman" w:cs="Times New Roman"/>
                <w:sz w:val="20"/>
                <w:szCs w:val="20"/>
              </w:rPr>
              <w:t xml:space="preserve">chemical reactions used in the high temperature Iodine Sulfur (IS) hydrogen production process: </w:t>
            </w:r>
          </w:p>
          <w:p w14:paraId="3D6F0E79" w14:textId="77777777" w:rsidR="00C435ED" w:rsidRPr="00AE32BC" w:rsidRDefault="00C435ED" w:rsidP="00C435ED">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2500" w:dyaOrig="360" w14:anchorId="3662F55D">
                <v:shape id="_x0000_i1026" type="#_x0000_t75" style="width:124.85pt;height:17.1pt" o:ole="">
                  <v:imagedata r:id="rId17" o:title=""/>
                </v:shape>
                <o:OLEObject Type="Embed" ProgID="Equation.DSMT4" ShapeID="_x0000_i1026" DrawAspect="Content" ObjectID="_1756426971" r:id="rId18"/>
              </w:object>
            </w:r>
          </w:p>
          <w:p w14:paraId="688B1B76" w14:textId="77777777" w:rsidR="00C435ED" w:rsidRPr="00AE32BC" w:rsidRDefault="00C435ED" w:rsidP="00C435ED">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2520" w:dyaOrig="360" w14:anchorId="0D6BB559">
                <v:shape id="_x0000_i1027" type="#_x0000_t75" style="width:126.9pt;height:17.1pt" o:ole="">
                  <v:imagedata r:id="rId19" o:title=""/>
                </v:shape>
                <o:OLEObject Type="Embed" ProgID="Equation.DSMT4" ShapeID="_x0000_i1027" DrawAspect="Content" ObjectID="_1756426972" r:id="rId20"/>
              </w:object>
            </w:r>
          </w:p>
          <w:p w14:paraId="3BA96019" w14:textId="77777777" w:rsidR="00C435ED" w:rsidRPr="00AE32BC" w:rsidRDefault="00C435ED" w:rsidP="00C435ED">
            <w:pPr>
              <w:tabs>
                <w:tab w:val="left" w:pos="-2430"/>
              </w:tabs>
              <w:spacing w:after="0"/>
              <w:rPr>
                <w:rFonts w:ascii="Times New Roman" w:hAnsi="Times New Roman" w:cs="Times New Roman"/>
                <w:sz w:val="20"/>
                <w:szCs w:val="20"/>
              </w:rPr>
            </w:pPr>
            <w:r w:rsidRPr="00AE32BC">
              <w:rPr>
                <w:rFonts w:ascii="Times New Roman" w:hAnsi="Times New Roman" w:cs="Times New Roman"/>
                <w:position w:val="-12"/>
                <w:sz w:val="20"/>
                <w:szCs w:val="20"/>
              </w:rPr>
              <w:object w:dxaOrig="1560" w:dyaOrig="360" w14:anchorId="7818D286">
                <v:shape id="_x0000_i1028" type="#_x0000_t75" style="width:78.55pt;height:17.1pt" o:ole="">
                  <v:imagedata r:id="rId21" o:title=""/>
                </v:shape>
                <o:OLEObject Type="Embed" ProgID="Equation.DSMT4" ShapeID="_x0000_i1028" DrawAspect="Content" ObjectID="_1756426973" r:id="rId22"/>
              </w:object>
            </w:r>
          </w:p>
          <w:p w14:paraId="6BD87DF0" w14:textId="77777777" w:rsidR="00C435ED" w:rsidRPr="00AE32BC" w:rsidRDefault="00C435ED" w:rsidP="00C435ED">
            <w:pPr>
              <w:tabs>
                <w:tab w:val="left" w:pos="-2430"/>
              </w:tabs>
              <w:spacing w:after="0"/>
              <w:rPr>
                <w:rFonts w:ascii="Times New Roman" w:hAnsi="Times New Roman" w:cs="Times New Roman"/>
                <w:sz w:val="20"/>
                <w:szCs w:val="20"/>
              </w:rPr>
            </w:pPr>
            <w:r w:rsidRPr="00AE32BC">
              <w:rPr>
                <w:rFonts w:ascii="Times New Roman" w:hAnsi="Times New Roman" w:cs="Times New Roman"/>
                <w:sz w:val="20"/>
                <w:szCs w:val="20"/>
              </w:rPr>
              <w:t>________________________________</w:t>
            </w:r>
          </w:p>
          <w:p w14:paraId="6B645EBD" w14:textId="77777777" w:rsidR="00C435ED" w:rsidRDefault="00C435ED" w:rsidP="00C435ED">
            <w:pPr>
              <w:spacing w:after="0"/>
              <w:ind w:right="152"/>
              <w:rPr>
                <w:rFonts w:ascii="Times New Roman" w:hAnsi="Times New Roman" w:cs="Times New Roman"/>
                <w:sz w:val="20"/>
                <w:szCs w:val="20"/>
              </w:rPr>
            </w:pPr>
            <w:r w:rsidRPr="00AE32BC">
              <w:rPr>
                <w:rFonts w:ascii="Times New Roman" w:hAnsi="Times New Roman" w:cs="Times New Roman"/>
                <w:position w:val="-12"/>
                <w:sz w:val="20"/>
                <w:szCs w:val="20"/>
              </w:rPr>
              <w:object w:dxaOrig="1800" w:dyaOrig="360" w14:anchorId="6B514B8C">
                <v:shape id="_x0000_i1029" type="#_x0000_t75" style="width:90.65pt;height:18.15pt" o:ole="">
                  <v:imagedata r:id="rId23" o:title=""/>
                </v:shape>
                <o:OLEObject Type="Embed" ProgID="Equation.DSMT4" ShapeID="_x0000_i1029" DrawAspect="Content" ObjectID="_1756426974" r:id="rId24"/>
              </w:object>
            </w:r>
          </w:p>
          <w:p w14:paraId="79D71EF8" w14:textId="66C4B879" w:rsidR="00C435ED" w:rsidRPr="00E10842" w:rsidRDefault="00C435ED" w:rsidP="00C435ED">
            <w:pPr>
              <w:spacing w:after="0"/>
              <w:ind w:right="-29"/>
              <w:rPr>
                <w:rFonts w:ascii="Times New Roman" w:hAnsi="Times New Roman" w:cs="Times New Roman"/>
                <w:sz w:val="20"/>
                <w:szCs w:val="20"/>
              </w:rPr>
            </w:pPr>
            <w:r>
              <w:rPr>
                <w:rStyle w:val="Strong"/>
                <w:rFonts w:ascii="Times New Roman" w:hAnsi="Times New Roman" w:cs="Times New Roman"/>
                <w:b w:val="0"/>
                <w:sz w:val="20"/>
                <w:szCs w:val="20"/>
              </w:rPr>
              <w:br/>
            </w:r>
            <w:r w:rsidRPr="00E10842">
              <w:rPr>
                <w:rFonts w:ascii="Times New Roman" w:hAnsi="Times New Roman" w:cs="Times New Roman"/>
                <w:sz w:val="20"/>
                <w:szCs w:val="20"/>
              </w:rPr>
              <w:t>In the simple pendulum without friction, energy that is stored as potential energy at the top of its stroke (E</w:t>
            </w:r>
            <w:r w:rsidRPr="00E10842">
              <w:rPr>
                <w:rFonts w:ascii="Times New Roman" w:hAnsi="Times New Roman" w:cs="Times New Roman"/>
                <w:sz w:val="20"/>
                <w:szCs w:val="20"/>
                <w:vertAlign w:val="subscript"/>
              </w:rPr>
              <w:t>p</w:t>
            </w:r>
            <w:r w:rsidRPr="00E10842">
              <w:rPr>
                <w:rFonts w:ascii="Times New Roman" w:hAnsi="Times New Roman" w:cs="Times New Roman"/>
                <w:sz w:val="20"/>
                <w:szCs w:val="20"/>
              </w:rPr>
              <w:t xml:space="preserve"> = </w:t>
            </w:r>
            <w:proofErr w:type="spellStart"/>
            <w:r w:rsidRPr="00E10842">
              <w:rPr>
                <w:rFonts w:ascii="Times New Roman" w:hAnsi="Times New Roman" w:cs="Times New Roman"/>
                <w:sz w:val="20"/>
                <w:szCs w:val="20"/>
              </w:rPr>
              <w:t>mgh</w:t>
            </w:r>
            <w:proofErr w:type="spellEnd"/>
            <w:r w:rsidRPr="00E10842">
              <w:rPr>
                <w:rFonts w:ascii="Times New Roman" w:hAnsi="Times New Roman" w:cs="Times New Roman"/>
                <w:sz w:val="20"/>
                <w:szCs w:val="20"/>
              </w:rPr>
              <w:t>) is transformed into kinetic energy at the bottom of the stroke (E</w:t>
            </w:r>
            <w:r w:rsidRPr="00E10842">
              <w:rPr>
                <w:rFonts w:ascii="Times New Roman" w:hAnsi="Times New Roman" w:cs="Times New Roman"/>
                <w:sz w:val="20"/>
                <w:szCs w:val="20"/>
                <w:vertAlign w:val="subscript"/>
              </w:rPr>
              <w:t>k</w:t>
            </w:r>
            <w:r w:rsidRPr="00E10842">
              <w:rPr>
                <w:rFonts w:ascii="Times New Roman" w:hAnsi="Times New Roman" w:cs="Times New Roman"/>
                <w:sz w:val="20"/>
                <w:szCs w:val="20"/>
              </w:rPr>
              <w:t xml:space="preserve"> = ½ mv</w:t>
            </w:r>
            <w:r w:rsidRPr="00E10842">
              <w:rPr>
                <w:rFonts w:ascii="Times New Roman" w:hAnsi="Times New Roman" w:cs="Times New Roman"/>
                <w:sz w:val="20"/>
                <w:szCs w:val="20"/>
                <w:vertAlign w:val="superscript"/>
              </w:rPr>
              <w:t>2</w:t>
            </w:r>
            <w:r w:rsidRPr="00E10842">
              <w:rPr>
                <w:rFonts w:ascii="Times New Roman" w:hAnsi="Times New Roman" w:cs="Times New Roman"/>
                <w:sz w:val="20"/>
                <w:szCs w:val="20"/>
              </w:rPr>
              <w:t xml:space="preserve">), then back as potential energy in a cyclic manner. </w:t>
            </w:r>
          </w:p>
          <w:p w14:paraId="4CCC0C53" w14:textId="77777777" w:rsidR="00C435ED" w:rsidRPr="00E10842" w:rsidRDefault="00C435ED" w:rsidP="00C435ED">
            <w:pPr>
              <w:spacing w:after="0"/>
              <w:ind w:right="-29"/>
              <w:rPr>
                <w:rFonts w:ascii="Times New Roman" w:hAnsi="Times New Roman" w:cs="Times New Roman"/>
                <w:sz w:val="20"/>
                <w:szCs w:val="20"/>
              </w:rPr>
            </w:pPr>
            <w:r w:rsidRPr="00E10842">
              <w:rPr>
                <w:rFonts w:ascii="Times New Roman" w:hAnsi="Times New Roman" w:cs="Times New Roman"/>
                <w:sz w:val="20"/>
                <w:szCs w:val="20"/>
              </w:rPr>
              <w:t>1. For a stored potential energy of 1 joule what would be the speed v of a 1 kg pendulum at the bottom of its stroke?</w:t>
            </w:r>
          </w:p>
          <w:p w14:paraId="676ACE55" w14:textId="4B01AC49" w:rsidR="00E942CE" w:rsidRPr="00AB43ED" w:rsidRDefault="00C435ED" w:rsidP="00C435ED">
            <w:pPr>
              <w:spacing w:after="0"/>
              <w:ind w:right="152"/>
              <w:rPr>
                <w:rStyle w:val="Strong"/>
                <w:rFonts w:ascii="Times New Roman" w:hAnsi="Times New Roman" w:cs="Times New Roman"/>
                <w:b w:val="0"/>
                <w:sz w:val="20"/>
                <w:szCs w:val="20"/>
              </w:rPr>
            </w:pPr>
            <w:r w:rsidRPr="00E10842">
              <w:rPr>
                <w:rFonts w:ascii="Times New Roman" w:hAnsi="Times New Roman" w:cs="Times New Roman"/>
                <w:sz w:val="20"/>
                <w:szCs w:val="20"/>
              </w:rPr>
              <w:t>2. To what height h will the pendulum rise at the highest point in its stroke?</w:t>
            </w:r>
          </w:p>
        </w:tc>
      </w:tr>
      <w:tr w:rsidR="00A97D7D" w:rsidRPr="00AE32BC" w14:paraId="3D740579"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BED470" w14:textId="31B6BCF0" w:rsidR="00A97D7D" w:rsidRPr="00AB43ED" w:rsidRDefault="00A97D7D" w:rsidP="00B86C09">
            <w:pPr>
              <w:spacing w:after="0"/>
              <w:ind w:right="-71"/>
              <w:jc w:val="center"/>
              <w:rPr>
                <w:rStyle w:val="Strong"/>
                <w:rFonts w:ascii="Times New Roman" w:hAnsi="Times New Roman" w:cs="Times New Roman"/>
                <w:b w:val="0"/>
                <w:sz w:val="20"/>
                <w:szCs w:val="20"/>
              </w:rPr>
            </w:pPr>
            <w:r w:rsidRPr="00AB43ED">
              <w:rPr>
                <w:rStyle w:val="Strong"/>
                <w:rFonts w:ascii="Times New Roman" w:hAnsi="Times New Roman" w:cs="Times New Roman"/>
                <w:b w:val="0"/>
                <w:sz w:val="20"/>
                <w:szCs w:val="20"/>
              </w:rPr>
              <w:t>5</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E86EB4" w14:textId="2D424ABC" w:rsidR="00A97D7D" w:rsidRPr="00AB43ED" w:rsidRDefault="00AB43ED" w:rsidP="00713E09">
            <w:pPr>
              <w:spacing w:after="0"/>
              <w:ind w:right="152"/>
              <w:jc w:val="center"/>
              <w:rPr>
                <w:rStyle w:val="Strong"/>
                <w:rFonts w:ascii="Times New Roman" w:hAnsi="Times New Roman" w:cs="Times New Roman"/>
                <w:b w:val="0"/>
                <w:sz w:val="20"/>
                <w:szCs w:val="20"/>
              </w:rPr>
            </w:pPr>
            <w:r w:rsidRPr="00AB43ED">
              <w:rPr>
                <w:rStyle w:val="Strong"/>
                <w:rFonts w:ascii="Times New Roman" w:hAnsi="Times New Roman" w:cs="Times New Roman"/>
                <w:b w:val="0"/>
                <w:sz w:val="20"/>
                <w:szCs w:val="20"/>
              </w:rPr>
              <w:t>8</w:t>
            </w:r>
            <w:r w:rsidRPr="00AB43ED">
              <w:rPr>
                <w:rStyle w:val="Strong"/>
                <w:rFonts w:ascii="Times New Roman" w:hAnsi="Times New Roman" w:cs="Times New Roman"/>
                <w:b w:val="0"/>
              </w:rPr>
              <w:t>/30</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EBDB12" w14:textId="1D4DA895" w:rsidR="00A97D7D" w:rsidRPr="00AB43ED" w:rsidRDefault="00AB43ED" w:rsidP="00713E09">
            <w:pPr>
              <w:spacing w:after="0"/>
              <w:ind w:right="152"/>
              <w:jc w:val="center"/>
              <w:rPr>
                <w:rStyle w:val="Strong"/>
                <w:rFonts w:ascii="Times New Roman" w:hAnsi="Times New Roman" w:cs="Times New Roman"/>
                <w:b w:val="0"/>
                <w:sz w:val="20"/>
                <w:szCs w:val="20"/>
              </w:rPr>
            </w:pPr>
            <w:r w:rsidRPr="00AB43ED">
              <w:rPr>
                <w:rStyle w:val="Strong"/>
                <w:rFonts w:ascii="Times New Roman" w:hAnsi="Times New Roman" w:cs="Times New Roman"/>
                <w:b w:val="0"/>
                <w:sz w:val="20"/>
                <w:szCs w:val="20"/>
              </w:rPr>
              <w:t>9</w:t>
            </w:r>
            <w:r w:rsidRPr="00AB43ED">
              <w:rPr>
                <w:rStyle w:val="Strong"/>
                <w:rFonts w:ascii="Times New Roman" w:hAnsi="Times New Roman" w:cs="Times New Roman"/>
                <w:b w:val="0"/>
              </w:rPr>
              <w:t>/6</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C58320" w14:textId="77777777" w:rsidR="00B551DF" w:rsidRDefault="00677BEA" w:rsidP="00B551DF">
            <w:pPr>
              <w:spacing w:after="0"/>
              <w:ind w:right="-29"/>
              <w:rPr>
                <w:rFonts w:ascii="Times New Roman" w:hAnsi="Times New Roman" w:cs="Times New Roman"/>
                <w:sz w:val="20"/>
                <w:szCs w:val="20"/>
              </w:rPr>
            </w:pPr>
            <w:r w:rsidRPr="00677BEA">
              <w:rPr>
                <w:rStyle w:val="Strong"/>
                <w:rFonts w:ascii="Times New Roman" w:hAnsi="Times New Roman" w:cs="Times New Roman"/>
                <w:bCs w:val="0"/>
                <w:sz w:val="20"/>
                <w:szCs w:val="20"/>
              </w:rPr>
              <w:t>Reading Assignment</w:t>
            </w:r>
            <w:r w:rsidRPr="00677BEA">
              <w:rPr>
                <w:rStyle w:val="Strong"/>
                <w:rFonts w:ascii="Times New Roman" w:hAnsi="Times New Roman" w:cs="Times New Roman"/>
                <w:bCs w:val="0"/>
                <w:sz w:val="20"/>
                <w:szCs w:val="20"/>
              </w:rPr>
              <w:br/>
            </w:r>
            <w:hyperlink r:id="rId25" w:history="1">
              <w:r w:rsidRPr="00CA0B79">
                <w:rPr>
                  <w:b/>
                  <w:bCs/>
                  <w:color w:val="0000EE"/>
                  <w:sz w:val="20"/>
                  <w:szCs w:val="20"/>
                  <w:u w:val="single"/>
                </w:rPr>
                <w:t>Solar Thermal Power and Energy Storage Historical Perspective</w:t>
              </w:r>
            </w:hyperlink>
            <w:r w:rsidRPr="00CA0B79">
              <w:rPr>
                <w:b/>
                <w:bCs/>
                <w:sz w:val="20"/>
                <w:szCs w:val="20"/>
              </w:rPr>
              <w:br/>
            </w:r>
            <w:r w:rsidRPr="00677BEA">
              <w:rPr>
                <w:rStyle w:val="Strong"/>
                <w:rFonts w:ascii="Times New Roman" w:hAnsi="Times New Roman" w:cs="Times New Roman"/>
                <w:bCs w:val="0"/>
                <w:sz w:val="20"/>
                <w:szCs w:val="20"/>
              </w:rPr>
              <w:t>Written Assignment</w:t>
            </w:r>
            <w:r w:rsidRPr="00677BEA">
              <w:rPr>
                <w:rStyle w:val="Strong"/>
                <w:rFonts w:ascii="Times New Roman" w:hAnsi="Times New Roman" w:cs="Times New Roman"/>
                <w:bCs w:val="0"/>
                <w:sz w:val="20"/>
                <w:szCs w:val="20"/>
              </w:rPr>
              <w:br/>
            </w:r>
            <w:r w:rsidR="00B551DF" w:rsidRPr="004A1DC5">
              <w:rPr>
                <w:rFonts w:ascii="Times New Roman" w:hAnsi="Times New Roman" w:cs="Times New Roman"/>
                <w:sz w:val="20"/>
                <w:szCs w:val="20"/>
              </w:rPr>
              <w:t xml:space="preserve">Henry E. Willsie identified the major weakness of all the previously built solar engines in their inability to overcome the intermittency problem of solar radiation. As an energy storage medium, he used large flat-plate collectors that heated water, which he kept warm all night in a large, insulated basin.  </w:t>
            </w:r>
          </w:p>
          <w:p w14:paraId="70D8211B" w14:textId="506A6585" w:rsidR="00B551DF" w:rsidRPr="004A1DC5" w:rsidRDefault="00B551DF" w:rsidP="00B551DF">
            <w:pPr>
              <w:spacing w:after="0"/>
              <w:ind w:right="-29"/>
              <w:rPr>
                <w:rFonts w:ascii="Times New Roman" w:hAnsi="Times New Roman" w:cs="Times New Roman"/>
                <w:sz w:val="20"/>
                <w:szCs w:val="20"/>
              </w:rPr>
            </w:pPr>
            <w:r w:rsidRPr="004A1DC5">
              <w:rPr>
                <w:rFonts w:ascii="Times New Roman" w:hAnsi="Times New Roman" w:cs="Times New Roman"/>
                <w:sz w:val="20"/>
                <w:szCs w:val="20"/>
              </w:rPr>
              <w:lastRenderedPageBreak/>
              <w:t>Identify the working medium that he used to extract the stored solar energy.</w:t>
            </w:r>
          </w:p>
          <w:p w14:paraId="2E7AF010" w14:textId="77777777" w:rsidR="00B551DF" w:rsidRPr="004A1DC5" w:rsidRDefault="00B551DF" w:rsidP="00B551DF">
            <w:pPr>
              <w:spacing w:after="0"/>
              <w:ind w:right="-29"/>
              <w:rPr>
                <w:rFonts w:ascii="Times New Roman" w:hAnsi="Times New Roman" w:cs="Times New Roman"/>
                <w:sz w:val="20"/>
                <w:szCs w:val="20"/>
              </w:rPr>
            </w:pPr>
            <w:r w:rsidRPr="004A1DC5">
              <w:rPr>
                <w:rFonts w:ascii="Times New Roman" w:hAnsi="Times New Roman" w:cs="Times New Roman"/>
                <w:sz w:val="20"/>
                <w:szCs w:val="20"/>
              </w:rPr>
              <w:t xml:space="preserve">What was earlier pioneer Charles Tellier’ s choice? </w:t>
            </w:r>
          </w:p>
          <w:p w14:paraId="3D5854FA" w14:textId="77777777" w:rsidR="00B551DF" w:rsidRDefault="00B551DF" w:rsidP="00B551DF">
            <w:pPr>
              <w:spacing w:after="0"/>
              <w:ind w:right="152"/>
              <w:rPr>
                <w:rStyle w:val="Strong"/>
                <w:rFonts w:ascii="Times New Roman" w:hAnsi="Times New Roman" w:cs="Times New Roman"/>
                <w:bCs w:val="0"/>
                <w:sz w:val="20"/>
                <w:szCs w:val="20"/>
              </w:rPr>
            </w:pPr>
          </w:p>
          <w:tbl>
            <w:tblPr>
              <w:tblpPr w:leftFromText="187" w:rightFromText="187" w:vertAnchor="text" w:tblpY="1"/>
              <w:tblOverlap w:val="never"/>
              <w:tblW w:w="5723"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713"/>
            </w:tblGrid>
            <w:tr w:rsidR="00B551DF" w:rsidRPr="00AE32BC" w14:paraId="563B95B9" w14:textId="77777777" w:rsidTr="00E24EA9">
              <w:trPr>
                <w:trHeight w:val="15"/>
                <w:tblCellSpacing w:w="15" w:type="dxa"/>
              </w:trPr>
              <w:tc>
                <w:tcPr>
                  <w:tcW w:w="394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16AE71" w14:textId="77777777" w:rsidR="00B551DF" w:rsidRDefault="00B551DF" w:rsidP="00B551DF">
                  <w:pPr>
                    <w:spacing w:after="0" w:line="15" w:lineRule="atLeast"/>
                    <w:jc w:val="both"/>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In the Concentrated Solar Power (CSP) projects shown in the following table, calculate the</w:t>
                  </w:r>
                </w:p>
                <w:p w14:paraId="64C97CB7" w14:textId="2C4C3EEC" w:rsidR="00B551DF" w:rsidRPr="00AE32BC" w:rsidRDefault="00B551DF" w:rsidP="00B551DF">
                  <w:pPr>
                    <w:spacing w:after="0" w:line="15" w:lineRule="atLeast"/>
                    <w:jc w:val="both"/>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 xml:space="preserve"> corresponding idealized Carnot Cycle efficiencies.</w:t>
                  </w:r>
                </w:p>
                <w:p w14:paraId="20C272D7" w14:textId="77777777" w:rsidR="00B551DF" w:rsidRPr="00AE32BC" w:rsidRDefault="00B551DF" w:rsidP="00B551DF">
                  <w:pPr>
                    <w:spacing w:after="0" w:line="15" w:lineRule="atLeast"/>
                    <w:jc w:val="both"/>
                    <w:rPr>
                      <w:rStyle w:val="Strong"/>
                      <w:rFonts w:ascii="Times New Roman" w:hAnsi="Times New Roman" w:cs="Times New Roman"/>
                      <w:b w:val="0"/>
                      <w:sz w:val="20"/>
                      <w:szCs w:val="20"/>
                    </w:rPr>
                  </w:pPr>
                  <w:r w:rsidRPr="00AE32BC">
                    <w:rPr>
                      <w:rStyle w:val="Strong"/>
                      <w:rFonts w:ascii="Times New Roman" w:hAnsi="Times New Roman" w:cs="Times New Roman"/>
                      <w:b w:val="0"/>
                      <w:sz w:val="20"/>
                      <w:szCs w:val="20"/>
                    </w:rPr>
                    <w:t>Rank the thermal energy storage media according to the achievable thermal cycle efficiency.</w:t>
                  </w:r>
                </w:p>
                <w:tbl>
                  <w:tblPr>
                    <w:tblStyle w:val="TableGrid"/>
                    <w:tblW w:w="6045" w:type="dxa"/>
                    <w:tblLayout w:type="fixed"/>
                    <w:tblLook w:val="04A0" w:firstRow="1" w:lastRow="0" w:firstColumn="1" w:lastColumn="0" w:noHBand="0" w:noVBand="1"/>
                  </w:tblPr>
                  <w:tblGrid>
                    <w:gridCol w:w="1263"/>
                    <w:gridCol w:w="1021"/>
                    <w:gridCol w:w="1154"/>
                    <w:gridCol w:w="1092"/>
                    <w:gridCol w:w="755"/>
                    <w:gridCol w:w="760"/>
                  </w:tblGrid>
                  <w:tr w:rsidR="00B551DF" w:rsidRPr="00AE32BC" w14:paraId="1379C4E9" w14:textId="77777777" w:rsidTr="00E24EA9">
                    <w:tc>
                      <w:tcPr>
                        <w:tcW w:w="1263" w:type="dxa"/>
                        <w:vMerge w:val="restart"/>
                        <w:vAlign w:val="center"/>
                      </w:tcPr>
                      <w:p w14:paraId="5EBC6D55"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roject</w:t>
                        </w:r>
                      </w:p>
                    </w:tc>
                    <w:tc>
                      <w:tcPr>
                        <w:tcW w:w="1021" w:type="dxa"/>
                        <w:vMerge w:val="restart"/>
                        <w:vAlign w:val="center"/>
                      </w:tcPr>
                      <w:p w14:paraId="7DBB3DCD"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Type</w:t>
                        </w:r>
                      </w:p>
                    </w:tc>
                    <w:tc>
                      <w:tcPr>
                        <w:tcW w:w="1154" w:type="dxa"/>
                        <w:vMerge w:val="restart"/>
                        <w:vAlign w:val="center"/>
                      </w:tcPr>
                      <w:p w14:paraId="133EDF35"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orage medium</w:t>
                        </w:r>
                      </w:p>
                    </w:tc>
                    <w:tc>
                      <w:tcPr>
                        <w:tcW w:w="1092" w:type="dxa"/>
                        <w:vMerge w:val="restart"/>
                        <w:vAlign w:val="center"/>
                      </w:tcPr>
                      <w:p w14:paraId="6E059FEF"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ooling loop</w:t>
                        </w:r>
                      </w:p>
                    </w:tc>
                    <w:tc>
                      <w:tcPr>
                        <w:tcW w:w="1515" w:type="dxa"/>
                        <w:gridSpan w:val="2"/>
                        <w:vAlign w:val="center"/>
                      </w:tcPr>
                      <w:p w14:paraId="68D5900E"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Nominal temperature</w:t>
                        </w:r>
                      </w:p>
                      <w:p w14:paraId="64044938"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w:t>
                        </w:r>
                        <w:proofErr w:type="spellStart"/>
                        <w:r w:rsidRPr="00AE32BC">
                          <w:rPr>
                            <w:rFonts w:ascii="Times New Roman" w:hAnsi="Times New Roman" w:cs="Times New Roman"/>
                            <w:sz w:val="20"/>
                            <w:szCs w:val="20"/>
                            <w:vertAlign w:val="superscript"/>
                          </w:rPr>
                          <w:t>o</w:t>
                        </w:r>
                        <w:r w:rsidRPr="00AE32BC">
                          <w:rPr>
                            <w:rFonts w:ascii="Times New Roman" w:hAnsi="Times New Roman" w:cs="Times New Roman"/>
                            <w:sz w:val="20"/>
                            <w:szCs w:val="20"/>
                          </w:rPr>
                          <w:t>C</w:t>
                        </w:r>
                        <w:proofErr w:type="spellEnd"/>
                        <w:r w:rsidRPr="00AE32BC">
                          <w:rPr>
                            <w:rFonts w:ascii="Times New Roman" w:hAnsi="Times New Roman" w:cs="Times New Roman"/>
                            <w:sz w:val="20"/>
                            <w:szCs w:val="20"/>
                          </w:rPr>
                          <w:t>]</w:t>
                        </w:r>
                      </w:p>
                    </w:tc>
                  </w:tr>
                  <w:tr w:rsidR="00B551DF" w:rsidRPr="00AE32BC" w14:paraId="665DA1B2" w14:textId="77777777" w:rsidTr="00E24EA9">
                    <w:tc>
                      <w:tcPr>
                        <w:tcW w:w="1263" w:type="dxa"/>
                        <w:vMerge/>
                      </w:tcPr>
                      <w:p w14:paraId="4183D0C6"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p>
                    </w:tc>
                    <w:tc>
                      <w:tcPr>
                        <w:tcW w:w="1021" w:type="dxa"/>
                        <w:vMerge/>
                      </w:tcPr>
                      <w:p w14:paraId="78ED0342"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p>
                    </w:tc>
                    <w:tc>
                      <w:tcPr>
                        <w:tcW w:w="1154" w:type="dxa"/>
                        <w:vMerge/>
                      </w:tcPr>
                      <w:p w14:paraId="37A2F82F"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p>
                    </w:tc>
                    <w:tc>
                      <w:tcPr>
                        <w:tcW w:w="1092" w:type="dxa"/>
                        <w:vMerge/>
                      </w:tcPr>
                      <w:p w14:paraId="0217EAA3"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p>
                    </w:tc>
                    <w:tc>
                      <w:tcPr>
                        <w:tcW w:w="755" w:type="dxa"/>
                      </w:tcPr>
                      <w:p w14:paraId="6A910E3C"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old</w:t>
                        </w:r>
                      </w:p>
                    </w:tc>
                    <w:tc>
                      <w:tcPr>
                        <w:tcW w:w="760" w:type="dxa"/>
                      </w:tcPr>
                      <w:p w14:paraId="59DBF548"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Hot</w:t>
                        </w:r>
                      </w:p>
                    </w:tc>
                  </w:tr>
                  <w:tr w:rsidR="00B551DF" w:rsidRPr="00AE32BC" w14:paraId="5FD631B0" w14:textId="77777777" w:rsidTr="00E24EA9">
                    <w:tc>
                      <w:tcPr>
                        <w:tcW w:w="1263" w:type="dxa"/>
                      </w:tcPr>
                      <w:p w14:paraId="31112200"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Irrigation Pump</w:t>
                        </w:r>
                      </w:p>
                      <w:p w14:paraId="795228E5"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Coolidge, Arizona, USA</w:t>
                        </w:r>
                      </w:p>
                    </w:tc>
                    <w:tc>
                      <w:tcPr>
                        <w:tcW w:w="1021" w:type="dxa"/>
                      </w:tcPr>
                      <w:p w14:paraId="5FF7E3A8"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arabolic Trough</w:t>
                        </w:r>
                      </w:p>
                    </w:tc>
                    <w:tc>
                      <w:tcPr>
                        <w:tcW w:w="1154" w:type="dxa"/>
                      </w:tcPr>
                      <w:p w14:paraId="43E597A5"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59F77932"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05F14E5B"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00</w:t>
                        </w:r>
                      </w:p>
                    </w:tc>
                    <w:tc>
                      <w:tcPr>
                        <w:tcW w:w="760" w:type="dxa"/>
                      </w:tcPr>
                      <w:p w14:paraId="1557AEB6"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8</w:t>
                        </w:r>
                      </w:p>
                    </w:tc>
                  </w:tr>
                  <w:tr w:rsidR="00B551DF" w:rsidRPr="00AE32BC" w14:paraId="09E8155C" w14:textId="77777777" w:rsidTr="00E24EA9">
                    <w:tc>
                      <w:tcPr>
                        <w:tcW w:w="1263" w:type="dxa"/>
                      </w:tcPr>
                      <w:p w14:paraId="373D2845"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IEA-SSPS</w:t>
                        </w:r>
                      </w:p>
                      <w:p w14:paraId="403EB828"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Almeria, Spain</w:t>
                        </w:r>
                      </w:p>
                    </w:tc>
                    <w:tc>
                      <w:tcPr>
                        <w:tcW w:w="1021" w:type="dxa"/>
                      </w:tcPr>
                      <w:p w14:paraId="412BAF3F"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arabolic Trough</w:t>
                        </w:r>
                      </w:p>
                    </w:tc>
                    <w:tc>
                      <w:tcPr>
                        <w:tcW w:w="1154" w:type="dxa"/>
                      </w:tcPr>
                      <w:p w14:paraId="43EEE020"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3E18F61B"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5EA6326A"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5</w:t>
                        </w:r>
                      </w:p>
                    </w:tc>
                    <w:tc>
                      <w:tcPr>
                        <w:tcW w:w="760" w:type="dxa"/>
                      </w:tcPr>
                      <w:p w14:paraId="28E8E6B9"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95</w:t>
                        </w:r>
                      </w:p>
                    </w:tc>
                  </w:tr>
                  <w:tr w:rsidR="00B551DF" w:rsidRPr="00AE32BC" w14:paraId="1D79A483" w14:textId="77777777" w:rsidTr="00E24EA9">
                    <w:tc>
                      <w:tcPr>
                        <w:tcW w:w="1263" w:type="dxa"/>
                      </w:tcPr>
                      <w:p w14:paraId="27882F35"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EGS I</w:t>
                        </w:r>
                      </w:p>
                      <w:p w14:paraId="2E87D45B"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Daggett, California, USA</w:t>
                        </w:r>
                      </w:p>
                    </w:tc>
                    <w:tc>
                      <w:tcPr>
                        <w:tcW w:w="1021" w:type="dxa"/>
                      </w:tcPr>
                      <w:p w14:paraId="2BEA6134"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Parabolic Trough</w:t>
                        </w:r>
                      </w:p>
                    </w:tc>
                    <w:tc>
                      <w:tcPr>
                        <w:tcW w:w="1154" w:type="dxa"/>
                      </w:tcPr>
                      <w:p w14:paraId="599FDFEE"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1092" w:type="dxa"/>
                      </w:tcPr>
                      <w:p w14:paraId="655E97B5"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tc>
                    <w:tc>
                      <w:tcPr>
                        <w:tcW w:w="755" w:type="dxa"/>
                      </w:tcPr>
                      <w:p w14:paraId="78EEEA52"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40</w:t>
                        </w:r>
                      </w:p>
                    </w:tc>
                    <w:tc>
                      <w:tcPr>
                        <w:tcW w:w="760" w:type="dxa"/>
                      </w:tcPr>
                      <w:p w14:paraId="00A03764"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07</w:t>
                        </w:r>
                      </w:p>
                    </w:tc>
                  </w:tr>
                  <w:tr w:rsidR="00B551DF" w:rsidRPr="00AE32BC" w14:paraId="415E5AB5" w14:textId="77777777" w:rsidTr="00E24EA9">
                    <w:tc>
                      <w:tcPr>
                        <w:tcW w:w="1263" w:type="dxa"/>
                      </w:tcPr>
                      <w:p w14:paraId="5EA8FD5F"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olar One</w:t>
                        </w:r>
                      </w:p>
                      <w:p w14:paraId="140D0B4E"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Barstow, California, USA</w:t>
                        </w:r>
                      </w:p>
                    </w:tc>
                    <w:tc>
                      <w:tcPr>
                        <w:tcW w:w="1021" w:type="dxa"/>
                      </w:tcPr>
                      <w:p w14:paraId="53776CC7"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2794E609"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Oil</w:t>
                        </w:r>
                      </w:p>
                      <w:p w14:paraId="1649B5A6"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and</w:t>
                        </w:r>
                      </w:p>
                      <w:p w14:paraId="24CA54A2"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Rock</w:t>
                        </w:r>
                      </w:p>
                    </w:tc>
                    <w:tc>
                      <w:tcPr>
                        <w:tcW w:w="1092" w:type="dxa"/>
                      </w:tcPr>
                      <w:p w14:paraId="011D8E97"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eam</w:t>
                        </w:r>
                      </w:p>
                    </w:tc>
                    <w:tc>
                      <w:tcPr>
                        <w:tcW w:w="755" w:type="dxa"/>
                      </w:tcPr>
                      <w:p w14:paraId="65F3F21F"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4</w:t>
                        </w:r>
                      </w:p>
                    </w:tc>
                    <w:tc>
                      <w:tcPr>
                        <w:tcW w:w="760" w:type="dxa"/>
                      </w:tcPr>
                      <w:p w14:paraId="5A9C831A"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04</w:t>
                        </w:r>
                      </w:p>
                    </w:tc>
                  </w:tr>
                  <w:tr w:rsidR="00B551DF" w:rsidRPr="00AE32BC" w14:paraId="16F69669" w14:textId="77777777" w:rsidTr="00E24EA9">
                    <w:tc>
                      <w:tcPr>
                        <w:tcW w:w="1263" w:type="dxa"/>
                      </w:tcPr>
                      <w:p w14:paraId="5BCA988F"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CESA -1</w:t>
                        </w:r>
                      </w:p>
                      <w:p w14:paraId="064B98BE"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Almeria, Spain</w:t>
                        </w:r>
                      </w:p>
                    </w:tc>
                    <w:tc>
                      <w:tcPr>
                        <w:tcW w:w="1021" w:type="dxa"/>
                      </w:tcPr>
                      <w:p w14:paraId="1D2F6EFE"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3FC1C211"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073EDE12"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Steam</w:t>
                        </w:r>
                      </w:p>
                    </w:tc>
                    <w:tc>
                      <w:tcPr>
                        <w:tcW w:w="755" w:type="dxa"/>
                      </w:tcPr>
                      <w:p w14:paraId="11DA0E7E"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20</w:t>
                        </w:r>
                      </w:p>
                    </w:tc>
                    <w:tc>
                      <w:tcPr>
                        <w:tcW w:w="760" w:type="dxa"/>
                      </w:tcPr>
                      <w:p w14:paraId="756AA2DB"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340</w:t>
                        </w:r>
                      </w:p>
                    </w:tc>
                  </w:tr>
                  <w:tr w:rsidR="00B551DF" w:rsidRPr="00AE32BC" w14:paraId="4A9D9745" w14:textId="77777777" w:rsidTr="00E24EA9">
                    <w:tc>
                      <w:tcPr>
                        <w:tcW w:w="1263" w:type="dxa"/>
                      </w:tcPr>
                      <w:p w14:paraId="0CF4EE86"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THEMIS</w:t>
                        </w:r>
                      </w:p>
                      <w:p w14:paraId="2B6F3CE2"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proofErr w:type="spellStart"/>
                        <w:r w:rsidRPr="00AE32BC">
                          <w:rPr>
                            <w:rFonts w:ascii="Times New Roman" w:hAnsi="Times New Roman" w:cs="Times New Roman"/>
                            <w:sz w:val="20"/>
                            <w:szCs w:val="20"/>
                          </w:rPr>
                          <w:t>Targasonne</w:t>
                        </w:r>
                        <w:proofErr w:type="spellEnd"/>
                        <w:r w:rsidRPr="00AE32BC">
                          <w:rPr>
                            <w:rFonts w:ascii="Times New Roman" w:hAnsi="Times New Roman" w:cs="Times New Roman"/>
                            <w:sz w:val="20"/>
                            <w:szCs w:val="20"/>
                          </w:rPr>
                          <w:t>, France</w:t>
                        </w:r>
                      </w:p>
                    </w:tc>
                    <w:tc>
                      <w:tcPr>
                        <w:tcW w:w="1021" w:type="dxa"/>
                      </w:tcPr>
                      <w:p w14:paraId="657F7866"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663ADA23"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7ACF5EEE"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755" w:type="dxa"/>
                      </w:tcPr>
                      <w:p w14:paraId="0079D816"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50</w:t>
                        </w:r>
                      </w:p>
                    </w:tc>
                    <w:tc>
                      <w:tcPr>
                        <w:tcW w:w="760" w:type="dxa"/>
                      </w:tcPr>
                      <w:p w14:paraId="5D636EC6"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450</w:t>
                        </w:r>
                      </w:p>
                    </w:tc>
                  </w:tr>
                  <w:tr w:rsidR="00B551DF" w:rsidRPr="00AE32BC" w14:paraId="678F7C4D" w14:textId="77777777" w:rsidTr="00E24EA9">
                    <w:tc>
                      <w:tcPr>
                        <w:tcW w:w="1263" w:type="dxa"/>
                      </w:tcPr>
                      <w:p w14:paraId="1AC1023E"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Solar Two,</w:t>
                        </w:r>
                      </w:p>
                      <w:p w14:paraId="797FC5A2" w14:textId="77777777" w:rsidR="00B551DF" w:rsidRPr="00AE32BC" w:rsidRDefault="00B551DF" w:rsidP="003476FC">
                        <w:pPr>
                          <w:framePr w:hSpace="187" w:wrap="around" w:vAnchor="text" w:hAnchor="text" w:x="262" w:y="1"/>
                          <w:spacing w:after="0"/>
                          <w:suppressOverlap/>
                          <w:rPr>
                            <w:rFonts w:ascii="Times New Roman" w:hAnsi="Times New Roman" w:cs="Times New Roman"/>
                            <w:sz w:val="20"/>
                            <w:szCs w:val="20"/>
                          </w:rPr>
                        </w:pPr>
                        <w:r w:rsidRPr="00AE32BC">
                          <w:rPr>
                            <w:rFonts w:ascii="Times New Roman" w:hAnsi="Times New Roman" w:cs="Times New Roman"/>
                            <w:sz w:val="20"/>
                            <w:szCs w:val="20"/>
                          </w:rPr>
                          <w:t>Barstow, California, USA</w:t>
                        </w:r>
                      </w:p>
                    </w:tc>
                    <w:tc>
                      <w:tcPr>
                        <w:tcW w:w="1021" w:type="dxa"/>
                      </w:tcPr>
                      <w:p w14:paraId="35CDD223"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Central Receiver</w:t>
                        </w:r>
                      </w:p>
                    </w:tc>
                    <w:tc>
                      <w:tcPr>
                        <w:tcW w:w="1154" w:type="dxa"/>
                      </w:tcPr>
                      <w:p w14:paraId="34034CFA"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1092" w:type="dxa"/>
                      </w:tcPr>
                      <w:p w14:paraId="7DACD880"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Molten salt</w:t>
                        </w:r>
                      </w:p>
                    </w:tc>
                    <w:tc>
                      <w:tcPr>
                        <w:tcW w:w="755" w:type="dxa"/>
                      </w:tcPr>
                      <w:p w14:paraId="6AFAA3DA"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275</w:t>
                        </w:r>
                      </w:p>
                    </w:tc>
                    <w:tc>
                      <w:tcPr>
                        <w:tcW w:w="760" w:type="dxa"/>
                      </w:tcPr>
                      <w:p w14:paraId="2C6CDE0E" w14:textId="77777777" w:rsidR="00B551DF" w:rsidRPr="00AE32BC" w:rsidRDefault="00B551DF" w:rsidP="003476FC">
                        <w:pPr>
                          <w:framePr w:hSpace="187" w:wrap="around" w:vAnchor="text" w:hAnchor="text" w:x="262" w:y="1"/>
                          <w:spacing w:after="0"/>
                          <w:suppressOverlap/>
                          <w:jc w:val="center"/>
                          <w:rPr>
                            <w:rFonts w:ascii="Times New Roman" w:hAnsi="Times New Roman" w:cs="Times New Roman"/>
                            <w:sz w:val="20"/>
                            <w:szCs w:val="20"/>
                          </w:rPr>
                        </w:pPr>
                        <w:r w:rsidRPr="00AE32BC">
                          <w:rPr>
                            <w:rFonts w:ascii="Times New Roman" w:hAnsi="Times New Roman" w:cs="Times New Roman"/>
                            <w:sz w:val="20"/>
                            <w:szCs w:val="20"/>
                          </w:rPr>
                          <w:t>565</w:t>
                        </w:r>
                      </w:p>
                    </w:tc>
                  </w:tr>
                </w:tbl>
                <w:p w14:paraId="06A07F2D" w14:textId="77777777" w:rsidR="00B551DF" w:rsidRPr="00AE32BC" w:rsidRDefault="00B551DF" w:rsidP="00B551DF">
                  <w:pPr>
                    <w:spacing w:after="0" w:line="15" w:lineRule="atLeast"/>
                    <w:jc w:val="both"/>
                    <w:rPr>
                      <w:rStyle w:val="Strong"/>
                      <w:rFonts w:ascii="Times New Roman" w:hAnsi="Times New Roman" w:cs="Times New Roman"/>
                      <w:b w:val="0"/>
                      <w:sz w:val="20"/>
                      <w:szCs w:val="20"/>
                    </w:rPr>
                  </w:pPr>
                </w:p>
              </w:tc>
            </w:tr>
          </w:tbl>
          <w:p w14:paraId="5B3FE654" w14:textId="00C0D962" w:rsidR="00A97D7D" w:rsidRPr="00677BEA" w:rsidRDefault="00A97D7D" w:rsidP="00E10842">
            <w:pPr>
              <w:spacing w:after="0"/>
              <w:ind w:right="152"/>
              <w:rPr>
                <w:rStyle w:val="Strong"/>
                <w:rFonts w:ascii="Times New Roman" w:hAnsi="Times New Roman" w:cs="Times New Roman"/>
                <w:bCs w:val="0"/>
                <w:sz w:val="20"/>
                <w:szCs w:val="20"/>
              </w:rPr>
            </w:pPr>
          </w:p>
        </w:tc>
      </w:tr>
      <w:tr w:rsidR="00C435ED" w:rsidRPr="00AE32BC" w14:paraId="601F9043"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B39039B" w14:textId="2B063226" w:rsidR="00C435ED" w:rsidRPr="00AB43ED" w:rsidRDefault="00C435ED" w:rsidP="00B86C09">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6</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4C1E30" w14:textId="4B78CFCC" w:rsidR="00C435ED" w:rsidRPr="00AB43ED" w:rsidRDefault="00C435ED"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2ED8DA" w14:textId="2FEE48DB" w:rsidR="00C435ED" w:rsidRPr="00AB43ED" w:rsidRDefault="00C435ED"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8</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69DD51" w14:textId="2CFF2DDE" w:rsidR="00F3068F" w:rsidRDefault="0006472A" w:rsidP="00F3068F">
            <w:pPr>
              <w:spacing w:after="0"/>
              <w:ind w:right="152"/>
              <w:rPr>
                <w:rStyle w:val="Strong"/>
                <w:rFonts w:ascii="Times New Roman" w:hAnsi="Times New Roman" w:cs="Times New Roman"/>
              </w:rPr>
            </w:pPr>
            <w:r w:rsidRPr="00677BEA">
              <w:rPr>
                <w:rStyle w:val="Strong"/>
                <w:rFonts w:ascii="Times New Roman" w:hAnsi="Times New Roman" w:cs="Times New Roman"/>
                <w:bCs w:val="0"/>
                <w:sz w:val="20"/>
                <w:szCs w:val="20"/>
              </w:rPr>
              <w:t>Reading Assignment</w:t>
            </w:r>
            <w:r w:rsidRPr="00677BEA">
              <w:rPr>
                <w:rStyle w:val="Strong"/>
                <w:rFonts w:ascii="Times New Roman" w:hAnsi="Times New Roman" w:cs="Times New Roman"/>
                <w:bCs w:val="0"/>
                <w:sz w:val="20"/>
                <w:szCs w:val="20"/>
              </w:rPr>
              <w:br/>
            </w:r>
            <w:hyperlink r:id="rId26" w:history="1">
              <w:r w:rsidRPr="00CA0B79">
                <w:rPr>
                  <w:b/>
                  <w:bCs/>
                  <w:color w:val="0000EE"/>
                  <w:sz w:val="20"/>
                  <w:szCs w:val="20"/>
                  <w:u w:val="single"/>
                </w:rPr>
                <w:t>Solar Thermal Power and Energy Storage Historical Perspective</w:t>
              </w:r>
            </w:hyperlink>
            <w:r w:rsidRPr="00677BEA">
              <w:rPr>
                <w:bCs/>
                <w:sz w:val="20"/>
                <w:szCs w:val="20"/>
              </w:rPr>
              <w:br/>
            </w:r>
            <w:r w:rsidRPr="00677BEA">
              <w:rPr>
                <w:rStyle w:val="Strong"/>
                <w:rFonts w:ascii="Times New Roman" w:hAnsi="Times New Roman" w:cs="Times New Roman"/>
                <w:bCs w:val="0"/>
                <w:sz w:val="20"/>
                <w:szCs w:val="20"/>
              </w:rPr>
              <w:t>Written Assignment</w:t>
            </w:r>
            <w:r>
              <w:rPr>
                <w:rStyle w:val="Strong"/>
                <w:rFonts w:ascii="Times New Roman" w:hAnsi="Times New Roman" w:cs="Times New Roman"/>
                <w:sz w:val="20"/>
                <w:szCs w:val="20"/>
              </w:rPr>
              <w:br/>
            </w:r>
            <w:r w:rsidR="00F3068F" w:rsidRPr="00AE32BC">
              <w:rPr>
                <w:rFonts w:ascii="Times New Roman" w:hAnsi="Times New Roman" w:cs="Times New Roman"/>
                <w:color w:val="000000"/>
                <w:sz w:val="20"/>
                <w:szCs w:val="20"/>
              </w:rPr>
              <w:t>Calculate the theoretically achievable Carnot cycle efficiencies for the following liquid thermal energy storage media used in solar thermal applications</w:t>
            </w:r>
          </w:p>
          <w:tbl>
            <w:tblPr>
              <w:tblStyle w:val="TableGrid"/>
              <w:tblW w:w="3810" w:type="dxa"/>
              <w:tblLayout w:type="fixed"/>
              <w:tblLook w:val="04A0" w:firstRow="1" w:lastRow="0" w:firstColumn="1" w:lastColumn="0" w:noHBand="0" w:noVBand="1"/>
            </w:tblPr>
            <w:tblGrid>
              <w:gridCol w:w="2460"/>
              <w:gridCol w:w="736"/>
              <w:gridCol w:w="614"/>
            </w:tblGrid>
            <w:tr w:rsidR="00F3068F" w:rsidRPr="00AE32BC" w14:paraId="75B2A6D1" w14:textId="77777777" w:rsidTr="004D6ACE">
              <w:tc>
                <w:tcPr>
                  <w:tcW w:w="2460" w:type="dxa"/>
                  <w:vMerge w:val="restart"/>
                  <w:vAlign w:val="center"/>
                </w:tcPr>
                <w:p w14:paraId="656B47C0"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Storage medium</w:t>
                  </w:r>
                </w:p>
              </w:tc>
              <w:tc>
                <w:tcPr>
                  <w:tcW w:w="1350" w:type="dxa"/>
                  <w:gridSpan w:val="2"/>
                  <w:vAlign w:val="center"/>
                </w:tcPr>
                <w:p w14:paraId="5FAC7288"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Operational Temperature</w:t>
                  </w:r>
                </w:p>
              </w:tc>
            </w:tr>
            <w:tr w:rsidR="00F3068F" w:rsidRPr="00AE32BC" w14:paraId="7D97F602" w14:textId="77777777" w:rsidTr="004D6ACE">
              <w:tc>
                <w:tcPr>
                  <w:tcW w:w="2460" w:type="dxa"/>
                  <w:vMerge/>
                  <w:vAlign w:val="center"/>
                </w:tcPr>
                <w:p w14:paraId="61B690D7"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p>
              </w:tc>
              <w:tc>
                <w:tcPr>
                  <w:tcW w:w="736" w:type="dxa"/>
                  <w:vAlign w:val="center"/>
                </w:tcPr>
                <w:p w14:paraId="33DF7E1E"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Cold</w:t>
                  </w:r>
                </w:p>
                <w:p w14:paraId="1FF621F6"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w:t>
                  </w:r>
                  <w:proofErr w:type="spellStart"/>
                  <w:r w:rsidRPr="00AE32BC">
                    <w:rPr>
                      <w:rStyle w:val="apple-converted-space"/>
                      <w:rFonts w:ascii="Times New Roman" w:hAnsi="Times New Roman" w:cs="Times New Roman"/>
                      <w:bCs/>
                      <w:color w:val="000000"/>
                      <w:sz w:val="20"/>
                      <w:szCs w:val="20"/>
                      <w:vertAlign w:val="superscript"/>
                    </w:rPr>
                    <w:t>o</w:t>
                  </w:r>
                  <w:r w:rsidRPr="00AE32BC">
                    <w:rPr>
                      <w:rStyle w:val="apple-converted-space"/>
                      <w:rFonts w:ascii="Times New Roman" w:hAnsi="Times New Roman" w:cs="Times New Roman"/>
                      <w:bCs/>
                      <w:color w:val="000000"/>
                      <w:sz w:val="20"/>
                      <w:szCs w:val="20"/>
                    </w:rPr>
                    <w:t>C</w:t>
                  </w:r>
                  <w:proofErr w:type="spellEnd"/>
                  <w:r w:rsidRPr="00AE32BC">
                    <w:rPr>
                      <w:rStyle w:val="apple-converted-space"/>
                      <w:rFonts w:ascii="Times New Roman" w:hAnsi="Times New Roman" w:cs="Times New Roman"/>
                      <w:bCs/>
                      <w:color w:val="000000"/>
                      <w:sz w:val="20"/>
                      <w:szCs w:val="20"/>
                    </w:rPr>
                    <w:t>]</w:t>
                  </w:r>
                </w:p>
              </w:tc>
              <w:tc>
                <w:tcPr>
                  <w:tcW w:w="614" w:type="dxa"/>
                  <w:vAlign w:val="center"/>
                </w:tcPr>
                <w:p w14:paraId="4081A4C5"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Hot</w:t>
                  </w:r>
                </w:p>
                <w:p w14:paraId="489B0191"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bCs/>
                      <w:color w:val="000000"/>
                      <w:sz w:val="20"/>
                      <w:szCs w:val="20"/>
                    </w:rPr>
                  </w:pPr>
                  <w:r w:rsidRPr="00AE32BC">
                    <w:rPr>
                      <w:rStyle w:val="apple-converted-space"/>
                      <w:rFonts w:ascii="Times New Roman" w:hAnsi="Times New Roman" w:cs="Times New Roman"/>
                      <w:bCs/>
                      <w:color w:val="000000"/>
                      <w:sz w:val="20"/>
                      <w:szCs w:val="20"/>
                    </w:rPr>
                    <w:t>[</w:t>
                  </w:r>
                  <w:proofErr w:type="spellStart"/>
                  <w:r w:rsidRPr="00AE32BC">
                    <w:rPr>
                      <w:rStyle w:val="apple-converted-space"/>
                      <w:rFonts w:ascii="Times New Roman" w:hAnsi="Times New Roman" w:cs="Times New Roman"/>
                      <w:bCs/>
                      <w:color w:val="000000"/>
                      <w:sz w:val="20"/>
                      <w:szCs w:val="20"/>
                      <w:vertAlign w:val="superscript"/>
                    </w:rPr>
                    <w:t>o</w:t>
                  </w:r>
                  <w:r w:rsidRPr="00AE32BC">
                    <w:rPr>
                      <w:rStyle w:val="apple-converted-space"/>
                      <w:rFonts w:ascii="Times New Roman" w:hAnsi="Times New Roman" w:cs="Times New Roman"/>
                      <w:bCs/>
                      <w:color w:val="000000"/>
                      <w:sz w:val="20"/>
                      <w:szCs w:val="20"/>
                    </w:rPr>
                    <w:t>C</w:t>
                  </w:r>
                  <w:proofErr w:type="spellEnd"/>
                  <w:r w:rsidRPr="00AE32BC">
                    <w:rPr>
                      <w:rStyle w:val="apple-converted-space"/>
                      <w:rFonts w:ascii="Times New Roman" w:hAnsi="Times New Roman" w:cs="Times New Roman"/>
                      <w:bCs/>
                      <w:color w:val="000000"/>
                      <w:sz w:val="20"/>
                      <w:szCs w:val="20"/>
                    </w:rPr>
                    <w:t>]</w:t>
                  </w:r>
                </w:p>
              </w:tc>
            </w:tr>
            <w:tr w:rsidR="00F3068F" w:rsidRPr="00AE32BC" w14:paraId="084BE563" w14:textId="77777777" w:rsidTr="004D6ACE">
              <w:tc>
                <w:tcPr>
                  <w:tcW w:w="2460" w:type="dxa"/>
                </w:tcPr>
                <w:p w14:paraId="49C59EDD" w14:textId="77777777" w:rsidR="00F3068F" w:rsidRPr="00AE32BC" w:rsidRDefault="00F3068F" w:rsidP="003476FC">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Mineral oil, liquid petroleum (alkanes, cyclic paraffins, petroleum jelly)</w:t>
                  </w:r>
                </w:p>
              </w:tc>
              <w:tc>
                <w:tcPr>
                  <w:tcW w:w="736" w:type="dxa"/>
                </w:tcPr>
                <w:p w14:paraId="3D6C731B"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00</w:t>
                  </w:r>
                </w:p>
              </w:tc>
              <w:tc>
                <w:tcPr>
                  <w:tcW w:w="614" w:type="dxa"/>
                </w:tcPr>
                <w:p w14:paraId="04889F17"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00</w:t>
                  </w:r>
                </w:p>
              </w:tc>
            </w:tr>
            <w:tr w:rsidR="00F3068F" w:rsidRPr="00AE32BC" w14:paraId="3D3464C5" w14:textId="77777777" w:rsidTr="004D6ACE">
              <w:tc>
                <w:tcPr>
                  <w:tcW w:w="2460" w:type="dxa"/>
                </w:tcPr>
                <w:p w14:paraId="62ABCAFF" w14:textId="77777777" w:rsidR="00F3068F" w:rsidRPr="00AE32BC" w:rsidRDefault="00F3068F" w:rsidP="003476FC">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 xml:space="preserve">Synthetic oil, </w:t>
                  </w:r>
                  <w:proofErr w:type="spellStart"/>
                  <w:r w:rsidRPr="00AE32BC">
                    <w:rPr>
                      <w:rStyle w:val="apple-converted-space"/>
                      <w:rFonts w:ascii="Times New Roman" w:hAnsi="Times New Roman" w:cs="Times New Roman"/>
                      <w:color w:val="000000"/>
                      <w:sz w:val="20"/>
                      <w:szCs w:val="20"/>
                    </w:rPr>
                    <w:t>polyalphaolefin</w:t>
                  </w:r>
                  <w:proofErr w:type="spellEnd"/>
                  <w:r w:rsidRPr="00AE32BC">
                    <w:rPr>
                      <w:rStyle w:val="apple-converted-space"/>
                      <w:rFonts w:ascii="Times New Roman" w:hAnsi="Times New Roman" w:cs="Times New Roman"/>
                      <w:color w:val="000000"/>
                      <w:sz w:val="20"/>
                      <w:szCs w:val="20"/>
                    </w:rPr>
                    <w:t xml:space="preserve">, synthetic </w:t>
                  </w:r>
                  <w:r w:rsidRPr="00AE32BC">
                    <w:rPr>
                      <w:rStyle w:val="apple-converted-space"/>
                      <w:rFonts w:ascii="Times New Roman" w:hAnsi="Times New Roman" w:cs="Times New Roman"/>
                      <w:color w:val="000000"/>
                      <w:sz w:val="20"/>
                      <w:szCs w:val="20"/>
                    </w:rPr>
                    <w:lastRenderedPageBreak/>
                    <w:t>esters, hydrocracked/</w:t>
                  </w:r>
                  <w:proofErr w:type="spellStart"/>
                  <w:r w:rsidRPr="00AE32BC">
                    <w:rPr>
                      <w:rStyle w:val="apple-converted-space"/>
                      <w:rFonts w:ascii="Times New Roman" w:hAnsi="Times New Roman" w:cs="Times New Roman"/>
                      <w:color w:val="000000"/>
                      <w:sz w:val="20"/>
                      <w:szCs w:val="20"/>
                    </w:rPr>
                    <w:t>hydroisomerized</w:t>
                  </w:r>
                  <w:proofErr w:type="spellEnd"/>
                  <w:r w:rsidRPr="00AE32BC">
                    <w:rPr>
                      <w:rStyle w:val="apple-converted-space"/>
                      <w:rFonts w:ascii="Times New Roman" w:hAnsi="Times New Roman" w:cs="Times New Roman"/>
                      <w:color w:val="000000"/>
                      <w:sz w:val="20"/>
                      <w:szCs w:val="20"/>
                    </w:rPr>
                    <w:t xml:space="preserve"> base oils.</w:t>
                  </w:r>
                </w:p>
              </w:tc>
              <w:tc>
                <w:tcPr>
                  <w:tcW w:w="736" w:type="dxa"/>
                </w:tcPr>
                <w:p w14:paraId="73979624"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lastRenderedPageBreak/>
                    <w:t>250</w:t>
                  </w:r>
                </w:p>
              </w:tc>
              <w:tc>
                <w:tcPr>
                  <w:tcW w:w="614" w:type="dxa"/>
                </w:tcPr>
                <w:p w14:paraId="1967C670"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50</w:t>
                  </w:r>
                </w:p>
              </w:tc>
            </w:tr>
            <w:tr w:rsidR="00F3068F" w:rsidRPr="00AE32BC" w14:paraId="1BD94E6C" w14:textId="77777777" w:rsidTr="004D6ACE">
              <w:tc>
                <w:tcPr>
                  <w:tcW w:w="2460" w:type="dxa"/>
                </w:tcPr>
                <w:p w14:paraId="1E0AA83E" w14:textId="77777777" w:rsidR="00F3068F" w:rsidRPr="00AE32BC" w:rsidRDefault="00F3068F" w:rsidP="003476FC">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Silicone oil, polymerized siloxanes, …Si-O-Si-O-Si…</w:t>
                  </w:r>
                </w:p>
              </w:tc>
              <w:tc>
                <w:tcPr>
                  <w:tcW w:w="736" w:type="dxa"/>
                </w:tcPr>
                <w:p w14:paraId="19E521BA"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300</w:t>
                  </w:r>
                </w:p>
              </w:tc>
              <w:tc>
                <w:tcPr>
                  <w:tcW w:w="614" w:type="dxa"/>
                </w:tcPr>
                <w:p w14:paraId="064B8FD3"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00</w:t>
                  </w:r>
                </w:p>
              </w:tc>
            </w:tr>
            <w:tr w:rsidR="00F3068F" w:rsidRPr="00AE32BC" w14:paraId="4A113744" w14:textId="77777777" w:rsidTr="004D6ACE">
              <w:tc>
                <w:tcPr>
                  <w:tcW w:w="2460" w:type="dxa"/>
                </w:tcPr>
                <w:p w14:paraId="7AA2449F" w14:textId="77777777" w:rsidR="00F3068F" w:rsidRPr="00AE32BC" w:rsidRDefault="00F3068F" w:rsidP="003476FC">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Nitrite salts, KNO</w:t>
                  </w:r>
                  <w:r w:rsidRPr="00AE32BC">
                    <w:rPr>
                      <w:rStyle w:val="apple-converted-space"/>
                      <w:rFonts w:ascii="Times New Roman" w:hAnsi="Times New Roman" w:cs="Times New Roman"/>
                      <w:color w:val="000000"/>
                      <w:sz w:val="20"/>
                      <w:szCs w:val="20"/>
                      <w:vertAlign w:val="subscript"/>
                    </w:rPr>
                    <w:t>2</w:t>
                  </w:r>
                  <w:r w:rsidRPr="00AE32BC">
                    <w:rPr>
                      <w:rStyle w:val="apple-converted-space"/>
                      <w:rFonts w:ascii="Times New Roman" w:hAnsi="Times New Roman" w:cs="Times New Roman"/>
                      <w:color w:val="000000"/>
                      <w:sz w:val="20"/>
                      <w:szCs w:val="20"/>
                    </w:rPr>
                    <w:t>, NaNO</w:t>
                  </w:r>
                  <w:r w:rsidRPr="00AE32BC">
                    <w:rPr>
                      <w:rStyle w:val="apple-converted-space"/>
                      <w:rFonts w:ascii="Times New Roman" w:hAnsi="Times New Roman" w:cs="Times New Roman"/>
                      <w:color w:val="000000"/>
                      <w:sz w:val="20"/>
                      <w:szCs w:val="20"/>
                      <w:vertAlign w:val="subscript"/>
                    </w:rPr>
                    <w:t>2</w:t>
                  </w:r>
                </w:p>
              </w:tc>
              <w:tc>
                <w:tcPr>
                  <w:tcW w:w="736" w:type="dxa"/>
                </w:tcPr>
                <w:p w14:paraId="3E2F7B3A"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50</w:t>
                  </w:r>
                </w:p>
              </w:tc>
              <w:tc>
                <w:tcPr>
                  <w:tcW w:w="614" w:type="dxa"/>
                </w:tcPr>
                <w:p w14:paraId="3E973677"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50</w:t>
                  </w:r>
                </w:p>
              </w:tc>
            </w:tr>
            <w:tr w:rsidR="00F3068F" w:rsidRPr="00AE32BC" w14:paraId="60E1A804" w14:textId="77777777" w:rsidTr="004D6ACE">
              <w:tc>
                <w:tcPr>
                  <w:tcW w:w="2460" w:type="dxa"/>
                </w:tcPr>
                <w:p w14:paraId="118202D9" w14:textId="77777777" w:rsidR="00F3068F" w:rsidRPr="00AE32BC" w:rsidRDefault="00F3068F" w:rsidP="003476FC">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Nitrate salts, NaNO</w:t>
                  </w:r>
                  <w:r w:rsidRPr="00AE32BC">
                    <w:rPr>
                      <w:rStyle w:val="apple-converted-space"/>
                      <w:rFonts w:ascii="Times New Roman" w:hAnsi="Times New Roman" w:cs="Times New Roman"/>
                      <w:color w:val="000000"/>
                      <w:sz w:val="20"/>
                      <w:szCs w:val="20"/>
                      <w:vertAlign w:val="subscript"/>
                    </w:rPr>
                    <w:t>3</w:t>
                  </w:r>
                  <w:r w:rsidRPr="00AE32BC">
                    <w:rPr>
                      <w:rStyle w:val="apple-converted-space"/>
                      <w:rFonts w:ascii="Times New Roman" w:hAnsi="Times New Roman" w:cs="Times New Roman"/>
                      <w:color w:val="000000"/>
                      <w:sz w:val="20"/>
                      <w:szCs w:val="20"/>
                    </w:rPr>
                    <w:t>, KNO</w:t>
                  </w:r>
                  <w:r w:rsidRPr="00AE32BC">
                    <w:rPr>
                      <w:rStyle w:val="apple-converted-space"/>
                      <w:rFonts w:ascii="Times New Roman" w:hAnsi="Times New Roman" w:cs="Times New Roman"/>
                      <w:color w:val="000000"/>
                      <w:sz w:val="20"/>
                      <w:szCs w:val="20"/>
                      <w:vertAlign w:val="subscript"/>
                    </w:rPr>
                    <w:t>3</w:t>
                  </w:r>
                </w:p>
              </w:tc>
              <w:tc>
                <w:tcPr>
                  <w:tcW w:w="736" w:type="dxa"/>
                </w:tcPr>
                <w:p w14:paraId="43B3FBD3"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65</w:t>
                  </w:r>
                </w:p>
              </w:tc>
              <w:tc>
                <w:tcPr>
                  <w:tcW w:w="614" w:type="dxa"/>
                </w:tcPr>
                <w:p w14:paraId="6AD0A1F2"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585</w:t>
                  </w:r>
                </w:p>
              </w:tc>
            </w:tr>
            <w:tr w:rsidR="00F3068F" w:rsidRPr="00AE32BC" w14:paraId="639C35A6" w14:textId="77777777" w:rsidTr="004D6ACE">
              <w:tc>
                <w:tcPr>
                  <w:tcW w:w="2460" w:type="dxa"/>
                </w:tcPr>
                <w:p w14:paraId="4BF778E5" w14:textId="77777777" w:rsidR="00F3068F" w:rsidRPr="00AE32BC" w:rsidRDefault="00F3068F" w:rsidP="003476FC">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Carbonate salts, Na</w:t>
                  </w:r>
                  <w:r w:rsidRPr="00AE32BC">
                    <w:rPr>
                      <w:rStyle w:val="apple-converted-space"/>
                      <w:rFonts w:ascii="Times New Roman" w:hAnsi="Times New Roman" w:cs="Times New Roman"/>
                      <w:color w:val="000000"/>
                      <w:sz w:val="20"/>
                      <w:szCs w:val="20"/>
                      <w:vertAlign w:val="subscript"/>
                    </w:rPr>
                    <w:t>2</w:t>
                  </w:r>
                  <w:r w:rsidRPr="00AE32BC">
                    <w:rPr>
                      <w:rStyle w:val="apple-converted-space"/>
                      <w:rFonts w:ascii="Times New Roman" w:hAnsi="Times New Roman" w:cs="Times New Roman"/>
                      <w:color w:val="000000"/>
                      <w:sz w:val="20"/>
                      <w:szCs w:val="20"/>
                    </w:rPr>
                    <w:t>CO</w:t>
                  </w:r>
                  <w:r w:rsidRPr="00AE32BC">
                    <w:rPr>
                      <w:rStyle w:val="apple-converted-space"/>
                      <w:rFonts w:ascii="Times New Roman" w:hAnsi="Times New Roman" w:cs="Times New Roman"/>
                      <w:color w:val="000000"/>
                      <w:sz w:val="20"/>
                      <w:szCs w:val="20"/>
                      <w:vertAlign w:val="subscript"/>
                    </w:rPr>
                    <w:t>3</w:t>
                  </w:r>
                </w:p>
              </w:tc>
              <w:tc>
                <w:tcPr>
                  <w:tcW w:w="736" w:type="dxa"/>
                </w:tcPr>
                <w:p w14:paraId="6FE5C20E"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450</w:t>
                  </w:r>
                </w:p>
              </w:tc>
              <w:tc>
                <w:tcPr>
                  <w:tcW w:w="614" w:type="dxa"/>
                </w:tcPr>
                <w:p w14:paraId="5C527D42"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850</w:t>
                  </w:r>
                </w:p>
              </w:tc>
            </w:tr>
            <w:tr w:rsidR="00F3068F" w:rsidRPr="00AE32BC" w14:paraId="41778942" w14:textId="77777777" w:rsidTr="004D6ACE">
              <w:tc>
                <w:tcPr>
                  <w:tcW w:w="2460" w:type="dxa"/>
                </w:tcPr>
                <w:p w14:paraId="7AC317FD" w14:textId="77777777" w:rsidR="00F3068F" w:rsidRPr="00AE32BC" w:rsidRDefault="00F3068F" w:rsidP="003476FC">
                  <w:pPr>
                    <w:pStyle w:val="content"/>
                    <w:framePr w:hSpace="187" w:wrap="around" w:vAnchor="text" w:hAnchor="text" w:x="262" w:y="1"/>
                    <w:spacing w:before="0" w:beforeAutospacing="0" w:after="0" w:afterAutospacing="0"/>
                    <w:suppressOverlap/>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Liquid Na</w:t>
                  </w:r>
                </w:p>
              </w:tc>
              <w:tc>
                <w:tcPr>
                  <w:tcW w:w="736" w:type="dxa"/>
                </w:tcPr>
                <w:p w14:paraId="297C3A53"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270</w:t>
                  </w:r>
                </w:p>
              </w:tc>
              <w:tc>
                <w:tcPr>
                  <w:tcW w:w="614" w:type="dxa"/>
                </w:tcPr>
                <w:p w14:paraId="1DD64DE8" w14:textId="77777777" w:rsidR="00F3068F" w:rsidRPr="00AE32BC" w:rsidRDefault="00F3068F" w:rsidP="003476FC">
                  <w:pPr>
                    <w:pStyle w:val="content"/>
                    <w:framePr w:hSpace="187" w:wrap="around" w:vAnchor="text" w:hAnchor="text" w:x="262" w:y="1"/>
                    <w:spacing w:before="0" w:beforeAutospacing="0" w:after="0" w:afterAutospacing="0"/>
                    <w:suppressOverlap/>
                    <w:jc w:val="center"/>
                    <w:rPr>
                      <w:rStyle w:val="apple-converted-space"/>
                      <w:rFonts w:ascii="Times New Roman" w:hAnsi="Times New Roman" w:cs="Times New Roman"/>
                      <w:color w:val="000000"/>
                      <w:sz w:val="20"/>
                      <w:szCs w:val="20"/>
                    </w:rPr>
                  </w:pPr>
                  <w:r w:rsidRPr="00AE32BC">
                    <w:rPr>
                      <w:rStyle w:val="apple-converted-space"/>
                      <w:rFonts w:ascii="Times New Roman" w:hAnsi="Times New Roman" w:cs="Times New Roman"/>
                      <w:color w:val="000000"/>
                      <w:sz w:val="20"/>
                      <w:szCs w:val="20"/>
                    </w:rPr>
                    <w:t>530</w:t>
                  </w:r>
                </w:p>
              </w:tc>
            </w:tr>
          </w:tbl>
          <w:p w14:paraId="3441ECA0" w14:textId="4D5C5A45" w:rsidR="00C435ED" w:rsidRPr="00AB43ED" w:rsidRDefault="00C435ED" w:rsidP="00E10842">
            <w:pPr>
              <w:spacing w:after="0"/>
              <w:ind w:right="152"/>
              <w:rPr>
                <w:rStyle w:val="Strong"/>
                <w:rFonts w:ascii="Times New Roman" w:hAnsi="Times New Roman" w:cs="Times New Roman"/>
                <w:b w:val="0"/>
                <w:sz w:val="20"/>
                <w:szCs w:val="20"/>
              </w:rPr>
            </w:pPr>
          </w:p>
        </w:tc>
      </w:tr>
      <w:tr w:rsidR="00C435ED" w:rsidRPr="00AE32BC" w14:paraId="124E7A30"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C8AC4D" w14:textId="27BEA443" w:rsidR="00C435ED" w:rsidRPr="00AB43ED" w:rsidRDefault="00C435ED" w:rsidP="00B86C09">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7</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F86C7FC" w14:textId="21C25E61" w:rsidR="00C435ED" w:rsidRPr="00AB43ED" w:rsidRDefault="00C435ED"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sidR="00B551DF">
              <w:rPr>
                <w:rStyle w:val="Strong"/>
                <w:rFonts w:ascii="Times New Roman" w:hAnsi="Times New Roman" w:cs="Times New Roman"/>
                <w:b w:val="0"/>
                <w:sz w:val="20"/>
                <w:szCs w:val="20"/>
              </w:rPr>
              <w:t>6</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B2E95C" w14:textId="2624280C" w:rsidR="00C435ED" w:rsidRPr="00AB43ED" w:rsidRDefault="00C435ED"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w:t>
            </w:r>
            <w:r w:rsidR="00B551DF">
              <w:rPr>
                <w:rStyle w:val="Strong"/>
                <w:rFonts w:ascii="Times New Roman" w:hAnsi="Times New Roman" w:cs="Times New Roman"/>
                <w:b w:val="0"/>
                <w:sz w:val="20"/>
                <w:szCs w:val="20"/>
              </w:rPr>
              <w:t>3</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AF4DF4" w14:textId="0497F8E2" w:rsidR="0060266C" w:rsidRPr="0060266C" w:rsidRDefault="00CA0B79" w:rsidP="0060266C">
            <w:pPr>
              <w:spacing w:after="0"/>
              <w:ind w:right="152"/>
              <w:rPr>
                <w:rStyle w:val="Strong"/>
                <w:rFonts w:ascii="Times New Roman" w:hAnsi="Times New Roman" w:cs="Times New Roman"/>
                <w:b w:val="0"/>
                <w:bCs w:val="0"/>
                <w:sz w:val="20"/>
                <w:szCs w:val="20"/>
              </w:rPr>
            </w:pPr>
            <w:r w:rsidRPr="00CA0B79">
              <w:rPr>
                <w:rStyle w:val="Strong"/>
                <w:rFonts w:ascii="Times New Roman" w:hAnsi="Times New Roman" w:cs="Times New Roman"/>
                <w:bCs w:val="0"/>
                <w:sz w:val="20"/>
                <w:szCs w:val="20"/>
              </w:rPr>
              <w:t>Reading Assignment</w:t>
            </w:r>
            <w:r>
              <w:rPr>
                <w:rStyle w:val="Strong"/>
                <w:rFonts w:ascii="Times New Roman" w:hAnsi="Times New Roman" w:cs="Times New Roman"/>
                <w:bCs w:val="0"/>
                <w:sz w:val="20"/>
                <w:szCs w:val="20"/>
              </w:rPr>
              <w:br/>
            </w:r>
            <w:r w:rsidRPr="00CA0B79">
              <w:rPr>
                <w:b/>
                <w:bCs/>
                <w:sz w:val="20"/>
                <w:szCs w:val="20"/>
              </w:rPr>
              <w:t xml:space="preserve">3. </w:t>
            </w:r>
            <w:hyperlink r:id="rId27" w:history="1">
              <w:r w:rsidRPr="00CA0B79">
                <w:rPr>
                  <w:b/>
                  <w:bCs/>
                  <w:color w:val="0000EE"/>
                  <w:sz w:val="20"/>
                  <w:szCs w:val="20"/>
                  <w:u w:val="single"/>
                </w:rPr>
                <w:t>Thermal Energy Storage</w:t>
              </w:r>
            </w:hyperlink>
            <w:r>
              <w:rPr>
                <w:b/>
                <w:bCs/>
                <w:sz w:val="20"/>
                <w:szCs w:val="20"/>
              </w:rPr>
              <w:br/>
            </w:r>
            <w:r>
              <w:rPr>
                <w:rStyle w:val="Strong"/>
                <w:rFonts w:ascii="Times New Roman" w:hAnsi="Times New Roman" w:cs="Times New Roman"/>
              </w:rPr>
              <w:t>Written Assignment</w:t>
            </w:r>
            <w:r>
              <w:rPr>
                <w:rStyle w:val="Strong"/>
                <w:rFonts w:ascii="Times New Roman" w:hAnsi="Times New Roman" w:cs="Times New Roman"/>
              </w:rPr>
              <w:br/>
            </w:r>
            <w:r w:rsidR="0060266C" w:rsidRPr="0060266C">
              <w:rPr>
                <w:rStyle w:val="Strong"/>
                <w:rFonts w:ascii="Times New Roman" w:hAnsi="Times New Roman" w:cs="Times New Roman"/>
                <w:b w:val="0"/>
                <w:bCs w:val="0"/>
                <w:sz w:val="20"/>
                <w:szCs w:val="20"/>
              </w:rPr>
              <w:t>Classif</w:t>
            </w:r>
            <w:r w:rsidR="0060266C">
              <w:rPr>
                <w:rStyle w:val="Strong"/>
                <w:rFonts w:ascii="Times New Roman" w:hAnsi="Times New Roman" w:cs="Times New Roman"/>
                <w:b w:val="0"/>
                <w:bCs w:val="0"/>
                <w:sz w:val="20"/>
                <w:szCs w:val="20"/>
              </w:rPr>
              <w:t>y CSP plants</w:t>
            </w:r>
            <w:r w:rsidR="0060266C" w:rsidRPr="0060266C">
              <w:rPr>
                <w:rStyle w:val="Strong"/>
                <w:rFonts w:ascii="Times New Roman" w:hAnsi="Times New Roman" w:cs="Times New Roman"/>
                <w:b w:val="0"/>
                <w:bCs w:val="0"/>
                <w:sz w:val="20"/>
                <w:szCs w:val="20"/>
              </w:rPr>
              <w:t xml:space="preserve"> according to </w:t>
            </w:r>
            <w:r w:rsidR="0060266C">
              <w:rPr>
                <w:rStyle w:val="Strong"/>
                <w:rFonts w:ascii="Times New Roman" w:hAnsi="Times New Roman" w:cs="Times New Roman"/>
                <w:b w:val="0"/>
                <w:bCs w:val="0"/>
                <w:sz w:val="20"/>
                <w:szCs w:val="20"/>
              </w:rPr>
              <w:t xml:space="preserve">their </w:t>
            </w:r>
            <w:r w:rsidR="0060266C" w:rsidRPr="0060266C">
              <w:rPr>
                <w:rStyle w:val="Strong"/>
                <w:rFonts w:ascii="Times New Roman" w:hAnsi="Times New Roman" w:cs="Times New Roman"/>
                <w:b w:val="0"/>
                <w:bCs w:val="0"/>
                <w:sz w:val="20"/>
                <w:szCs w:val="20"/>
              </w:rPr>
              <w:t>operational conditions</w:t>
            </w:r>
            <w:r w:rsidR="0060266C">
              <w:rPr>
                <w:rStyle w:val="Strong"/>
                <w:rFonts w:ascii="Times New Roman" w:hAnsi="Times New Roman" w:cs="Times New Roman"/>
                <w:b w:val="0"/>
                <w:bCs w:val="0"/>
                <w:sz w:val="20"/>
                <w:szCs w:val="20"/>
              </w:rPr>
              <w:t>.</w:t>
            </w:r>
            <w:r w:rsidR="0060266C">
              <w:rPr>
                <w:rStyle w:val="Strong"/>
                <w:rFonts w:ascii="Times New Roman" w:hAnsi="Times New Roman" w:cs="Times New Roman"/>
                <w:b w:val="0"/>
                <w:bCs w:val="0"/>
                <w:sz w:val="20"/>
                <w:szCs w:val="20"/>
              </w:rPr>
              <w:br/>
            </w:r>
            <w:r w:rsidR="0060266C">
              <w:rPr>
                <w:rStyle w:val="Strong"/>
                <w:rFonts w:ascii="Times New Roman" w:hAnsi="Times New Roman" w:cs="Times New Roman"/>
                <w:bCs w:val="0"/>
                <w:sz w:val="20"/>
                <w:szCs w:val="20"/>
              </w:rPr>
              <w:br/>
            </w:r>
            <w:r w:rsidR="0060266C" w:rsidRPr="0060266C">
              <w:rPr>
                <w:rStyle w:val="Strong"/>
                <w:rFonts w:ascii="Times New Roman" w:hAnsi="Times New Roman" w:cs="Times New Roman"/>
                <w:b w:val="0"/>
                <w:sz w:val="20"/>
                <w:szCs w:val="20"/>
              </w:rPr>
              <w:t>List the eutectic mixtures considered for thermal energy storage.</w:t>
            </w:r>
            <w:r w:rsidR="0060266C">
              <w:rPr>
                <w:rStyle w:val="Strong"/>
                <w:rFonts w:ascii="Times New Roman" w:hAnsi="Times New Roman" w:cs="Times New Roman"/>
                <w:b w:val="0"/>
                <w:sz w:val="20"/>
                <w:szCs w:val="20"/>
              </w:rPr>
              <w:br/>
            </w:r>
            <w:r w:rsidR="0060266C">
              <w:rPr>
                <w:rStyle w:val="Strong"/>
                <w:rFonts w:ascii="Times New Roman" w:hAnsi="Times New Roman" w:cs="Times New Roman"/>
                <w:b w:val="0"/>
                <w:sz w:val="20"/>
                <w:szCs w:val="20"/>
              </w:rPr>
              <w:br/>
            </w:r>
            <w:r w:rsidR="0060266C" w:rsidRPr="0060266C">
              <w:rPr>
                <w:rStyle w:val="Strong"/>
                <w:rFonts w:ascii="Times New Roman" w:hAnsi="Times New Roman" w:cs="Times New Roman"/>
                <w:b w:val="0"/>
                <w:bCs w:val="0"/>
                <w:sz w:val="20"/>
                <w:szCs w:val="20"/>
              </w:rPr>
              <w:t>Compare the heat capacities and heat of fusion of energy storage materials used in flat-plate</w:t>
            </w:r>
            <w:r w:rsidR="0060266C">
              <w:rPr>
                <w:rStyle w:val="Strong"/>
                <w:rFonts w:ascii="Times New Roman" w:hAnsi="Times New Roman" w:cs="Times New Roman"/>
                <w:b w:val="0"/>
                <w:bCs w:val="0"/>
                <w:sz w:val="20"/>
                <w:szCs w:val="20"/>
              </w:rPr>
              <w:t xml:space="preserve"> </w:t>
            </w:r>
            <w:r w:rsidR="0060266C" w:rsidRPr="0060266C">
              <w:rPr>
                <w:rStyle w:val="Strong"/>
                <w:rFonts w:ascii="Times New Roman" w:hAnsi="Times New Roman" w:cs="Times New Roman"/>
                <w:b w:val="0"/>
                <w:bCs w:val="0"/>
                <w:sz w:val="20"/>
                <w:szCs w:val="20"/>
              </w:rPr>
              <w:t>solar collectors</w:t>
            </w:r>
            <w:r w:rsidR="0060266C">
              <w:rPr>
                <w:rStyle w:val="Strong"/>
                <w:rFonts w:ascii="Times New Roman" w:hAnsi="Times New Roman" w:cs="Times New Roman"/>
                <w:b w:val="0"/>
                <w:bCs w:val="0"/>
                <w:sz w:val="20"/>
                <w:szCs w:val="20"/>
              </w:rPr>
              <w:t>.</w:t>
            </w:r>
          </w:p>
        </w:tc>
      </w:tr>
      <w:tr w:rsidR="00C435ED" w:rsidRPr="00AE32BC" w14:paraId="6025F3C8"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9F9286" w14:textId="57B06A9E" w:rsidR="00C435ED" w:rsidRPr="00AB43ED" w:rsidRDefault="00C435ED" w:rsidP="00B86C09">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8</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C51E10" w14:textId="125EAC9B" w:rsidR="00C435ED" w:rsidRPr="00AB43ED" w:rsidRDefault="00C435ED"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r w:rsidR="00B551DF">
              <w:rPr>
                <w:rStyle w:val="Strong"/>
                <w:rFonts w:ascii="Times New Roman" w:hAnsi="Times New Roman" w:cs="Times New Roman"/>
                <w:b w:val="0"/>
                <w:sz w:val="20"/>
                <w:szCs w:val="20"/>
              </w:rPr>
              <w:t>8</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1EF732" w14:textId="747FF59E" w:rsidR="00C435ED" w:rsidRPr="00AB43ED" w:rsidRDefault="00C435ED"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w:t>
            </w:r>
            <w:r w:rsidR="00B551DF">
              <w:rPr>
                <w:rStyle w:val="Strong"/>
                <w:rFonts w:ascii="Times New Roman" w:hAnsi="Times New Roman" w:cs="Times New Roman"/>
                <w:b w:val="0"/>
                <w:sz w:val="20"/>
                <w:szCs w:val="20"/>
              </w:rPr>
              <w:t>5</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5C0067" w14:textId="30AC4F97" w:rsidR="00C435ED" w:rsidRDefault="00B07274" w:rsidP="00E10842">
            <w:pPr>
              <w:spacing w:after="0"/>
              <w:ind w:right="152"/>
              <w:rPr>
                <w:rStyle w:val="Strong"/>
                <w:rFonts w:ascii="Times New Roman" w:hAnsi="Times New Roman" w:cs="Times New Roman"/>
                <w:b w:val="0"/>
                <w:sz w:val="20"/>
                <w:szCs w:val="20"/>
              </w:rPr>
            </w:pPr>
            <w:r w:rsidRPr="00CA0B79">
              <w:rPr>
                <w:rStyle w:val="Strong"/>
                <w:rFonts w:ascii="Times New Roman" w:hAnsi="Times New Roman" w:cs="Times New Roman"/>
                <w:bCs w:val="0"/>
                <w:sz w:val="20"/>
                <w:szCs w:val="20"/>
              </w:rPr>
              <w:t>Reading Assignment</w:t>
            </w:r>
            <w:r w:rsidRPr="00CA0B79">
              <w:rPr>
                <w:b/>
                <w:bCs/>
                <w:sz w:val="20"/>
                <w:szCs w:val="20"/>
              </w:rPr>
              <w:br/>
              <w:t xml:space="preserve">4. </w:t>
            </w:r>
            <w:hyperlink r:id="rId28" w:history="1">
              <w:r w:rsidRPr="00CA0B79">
                <w:rPr>
                  <w:b/>
                  <w:bCs/>
                  <w:color w:val="0000EE"/>
                  <w:sz w:val="20"/>
                  <w:szCs w:val="20"/>
                  <w:u w:val="single"/>
                </w:rPr>
                <w:t>Thermal Energy Storage with Solar Power Generation</w:t>
              </w:r>
            </w:hyperlink>
            <w:r>
              <w:rPr>
                <w:b/>
                <w:bCs/>
                <w:sz w:val="20"/>
                <w:szCs w:val="20"/>
              </w:rPr>
              <w:br/>
            </w:r>
            <w:r>
              <w:rPr>
                <w:rStyle w:val="Strong"/>
                <w:rFonts w:ascii="Times New Roman" w:hAnsi="Times New Roman" w:cs="Times New Roman"/>
              </w:rPr>
              <w:t>Written Assignment</w:t>
            </w:r>
            <w:r>
              <w:rPr>
                <w:rStyle w:val="Strong"/>
                <w:rFonts w:ascii="Times New Roman" w:hAnsi="Times New Roman" w:cs="Times New Roman"/>
              </w:rPr>
              <w:br/>
            </w:r>
            <w:r w:rsidR="00DF76D9" w:rsidRPr="00DF76D9">
              <w:rPr>
                <w:rStyle w:val="Strong"/>
                <w:rFonts w:ascii="Times New Roman" w:hAnsi="Times New Roman" w:cs="Times New Roman"/>
                <w:b w:val="0"/>
                <w:sz w:val="20"/>
                <w:szCs w:val="20"/>
              </w:rPr>
              <w:t>List then compare the options considered for Concentrated Solar Power Generation, CSP.</w:t>
            </w:r>
            <w:r w:rsidR="00DF76D9">
              <w:rPr>
                <w:rStyle w:val="Strong"/>
                <w:rFonts w:ascii="Times New Roman" w:hAnsi="Times New Roman" w:cs="Times New Roman"/>
                <w:b w:val="0"/>
                <w:sz w:val="20"/>
                <w:szCs w:val="20"/>
              </w:rPr>
              <w:br/>
            </w:r>
          </w:p>
          <w:p w14:paraId="65FE1985" w14:textId="76F1D5C3" w:rsidR="00557DAC" w:rsidRPr="00AB43ED" w:rsidRDefault="00DF76D9" w:rsidP="00E10842">
            <w:pPr>
              <w:spacing w:after="0"/>
              <w:ind w:right="152"/>
              <w:rPr>
                <w:rStyle w:val="Strong"/>
                <w:rFonts w:ascii="Times New Roman" w:hAnsi="Times New Roman" w:cs="Times New Roman"/>
                <w:b w:val="0"/>
                <w:sz w:val="20"/>
                <w:szCs w:val="20"/>
              </w:rPr>
            </w:pPr>
            <w:r>
              <w:rPr>
                <w:rStyle w:val="Strong"/>
                <w:rFonts w:ascii="Times New Roman" w:hAnsi="Times New Roman" w:cs="Times New Roman"/>
                <w:b w:val="0"/>
                <w:sz w:val="20"/>
                <w:szCs w:val="20"/>
              </w:rPr>
              <w:t xml:space="preserve">List the </w:t>
            </w:r>
            <w:r w:rsidR="00D71E87">
              <w:rPr>
                <w:rStyle w:val="Strong"/>
                <w:rFonts w:ascii="Times New Roman" w:hAnsi="Times New Roman" w:cs="Times New Roman"/>
                <w:b w:val="0"/>
                <w:sz w:val="20"/>
                <w:szCs w:val="20"/>
              </w:rPr>
              <w:t>reflecting</w:t>
            </w:r>
            <w:r>
              <w:rPr>
                <w:rStyle w:val="Strong"/>
                <w:rFonts w:ascii="Times New Roman" w:hAnsi="Times New Roman" w:cs="Times New Roman"/>
                <w:b w:val="0"/>
                <w:sz w:val="20"/>
                <w:szCs w:val="20"/>
              </w:rPr>
              <w:t xml:space="preserve"> materials used </w:t>
            </w:r>
            <w:r w:rsidR="009769C6">
              <w:rPr>
                <w:rStyle w:val="Strong"/>
                <w:rFonts w:ascii="Times New Roman" w:hAnsi="Times New Roman" w:cs="Times New Roman"/>
                <w:b w:val="0"/>
                <w:sz w:val="20"/>
                <w:szCs w:val="20"/>
              </w:rPr>
              <w:t>in</w:t>
            </w:r>
            <w:r w:rsidRPr="00DF76D9">
              <w:rPr>
                <w:rStyle w:val="Strong"/>
                <w:rFonts w:ascii="Times New Roman" w:hAnsi="Times New Roman" w:cs="Times New Roman"/>
                <w:b w:val="0"/>
                <w:sz w:val="20"/>
                <w:szCs w:val="20"/>
              </w:rPr>
              <w:t xml:space="preserve"> </w:t>
            </w:r>
            <w:r w:rsidR="00D71E87">
              <w:rPr>
                <w:rStyle w:val="Strong"/>
                <w:rFonts w:ascii="Times New Roman" w:hAnsi="Times New Roman" w:cs="Times New Roman"/>
                <w:b w:val="0"/>
                <w:sz w:val="20"/>
                <w:szCs w:val="20"/>
              </w:rPr>
              <w:t>CSP</w:t>
            </w:r>
            <w:r w:rsidRPr="00DF76D9">
              <w:rPr>
                <w:rStyle w:val="Strong"/>
                <w:rFonts w:ascii="Times New Roman" w:hAnsi="Times New Roman" w:cs="Times New Roman"/>
                <w:b w:val="0"/>
                <w:sz w:val="20"/>
                <w:szCs w:val="20"/>
              </w:rPr>
              <w:t xml:space="preserve"> </w:t>
            </w:r>
            <w:r w:rsidR="00557DAC">
              <w:rPr>
                <w:rStyle w:val="Strong"/>
                <w:rFonts w:ascii="Times New Roman" w:hAnsi="Times New Roman" w:cs="Times New Roman"/>
                <w:b w:val="0"/>
                <w:sz w:val="20"/>
                <w:szCs w:val="20"/>
              </w:rPr>
              <w:t>applications</w:t>
            </w:r>
            <w:r>
              <w:rPr>
                <w:rStyle w:val="Strong"/>
                <w:rFonts w:ascii="Times New Roman" w:hAnsi="Times New Roman" w:cs="Times New Roman"/>
                <w:b w:val="0"/>
                <w:sz w:val="20"/>
                <w:szCs w:val="20"/>
              </w:rPr>
              <w:t>.</w:t>
            </w:r>
            <w:r>
              <w:rPr>
                <w:rStyle w:val="Strong"/>
                <w:rFonts w:ascii="Times New Roman" w:hAnsi="Times New Roman" w:cs="Times New Roman"/>
                <w:sz w:val="20"/>
                <w:szCs w:val="20"/>
              </w:rPr>
              <w:br/>
            </w:r>
            <w:r>
              <w:rPr>
                <w:rStyle w:val="Strong"/>
                <w:rFonts w:ascii="Times New Roman" w:hAnsi="Times New Roman" w:cs="Times New Roman"/>
                <w:sz w:val="20"/>
                <w:szCs w:val="20"/>
              </w:rPr>
              <w:br/>
            </w:r>
            <w:r w:rsidR="00557DAC">
              <w:rPr>
                <w:rStyle w:val="Strong"/>
                <w:rFonts w:ascii="Times New Roman" w:hAnsi="Times New Roman" w:cs="Times New Roman"/>
                <w:b w:val="0"/>
                <w:sz w:val="20"/>
                <w:szCs w:val="20"/>
              </w:rPr>
              <w:t>Define the Concentration Ratio CR in solar CSP applications.</w:t>
            </w:r>
            <w:r w:rsidR="00557DAC">
              <w:rPr>
                <w:rStyle w:val="Strong"/>
                <w:rFonts w:ascii="Times New Roman" w:hAnsi="Times New Roman" w:cs="Times New Roman"/>
                <w:b w:val="0"/>
                <w:sz w:val="20"/>
                <w:szCs w:val="20"/>
              </w:rPr>
              <w:br/>
            </w:r>
            <w:r w:rsidR="00557DAC">
              <w:rPr>
                <w:rStyle w:val="Strong"/>
                <w:rFonts w:ascii="Times New Roman" w:hAnsi="Times New Roman" w:cs="Times New Roman"/>
                <w:b w:val="0"/>
                <w:sz w:val="20"/>
                <w:szCs w:val="20"/>
              </w:rPr>
              <w:br/>
              <w:t>List the types of tracking in CSP applications.</w:t>
            </w:r>
            <w:r w:rsidR="00557DAC">
              <w:rPr>
                <w:rStyle w:val="Strong"/>
                <w:rFonts w:ascii="Times New Roman" w:hAnsi="Times New Roman" w:cs="Times New Roman"/>
                <w:b w:val="0"/>
                <w:sz w:val="20"/>
                <w:szCs w:val="20"/>
              </w:rPr>
              <w:br/>
            </w:r>
            <w:r w:rsidR="00557DAC">
              <w:rPr>
                <w:rStyle w:val="Strong"/>
                <w:rFonts w:ascii="Times New Roman" w:hAnsi="Times New Roman" w:cs="Times New Roman"/>
                <w:b w:val="0"/>
                <w:sz w:val="20"/>
                <w:szCs w:val="20"/>
              </w:rPr>
              <w:br/>
              <w:t xml:space="preserve">List the choices of </w:t>
            </w:r>
            <w:r w:rsidR="00557DAC" w:rsidRPr="00557DAC">
              <w:rPr>
                <w:rStyle w:val="Strong"/>
                <w:rFonts w:ascii="Times New Roman" w:hAnsi="Times New Roman" w:cs="Times New Roman"/>
                <w:b w:val="0"/>
                <w:sz w:val="20"/>
                <w:szCs w:val="20"/>
              </w:rPr>
              <w:t xml:space="preserve">collector glazing materials </w:t>
            </w:r>
            <w:r w:rsidR="00557DAC">
              <w:rPr>
                <w:rStyle w:val="Strong"/>
                <w:rFonts w:ascii="Times New Roman" w:hAnsi="Times New Roman" w:cs="Times New Roman"/>
                <w:b w:val="0"/>
                <w:sz w:val="20"/>
                <w:szCs w:val="20"/>
              </w:rPr>
              <w:t>in CSP applications</w:t>
            </w:r>
            <w:r w:rsidR="00557DAC" w:rsidRPr="00557DAC">
              <w:rPr>
                <w:rStyle w:val="Strong"/>
                <w:rFonts w:ascii="Times New Roman" w:hAnsi="Times New Roman" w:cs="Times New Roman"/>
                <w:b w:val="0"/>
                <w:sz w:val="20"/>
                <w:szCs w:val="20"/>
              </w:rPr>
              <w:t>.</w:t>
            </w:r>
            <w:r w:rsidR="00557DAC">
              <w:rPr>
                <w:rStyle w:val="Strong"/>
                <w:rFonts w:ascii="Times New Roman" w:hAnsi="Times New Roman" w:cs="Times New Roman"/>
                <w:b w:val="0"/>
                <w:sz w:val="20"/>
                <w:szCs w:val="20"/>
              </w:rPr>
              <w:br/>
            </w:r>
            <w:r w:rsidR="00557DAC">
              <w:rPr>
                <w:rStyle w:val="Strong"/>
                <w:rFonts w:ascii="Times New Roman" w:hAnsi="Times New Roman" w:cs="Times New Roman"/>
                <w:b w:val="0"/>
                <w:sz w:val="20"/>
                <w:szCs w:val="20"/>
              </w:rPr>
              <w:br/>
              <w:t>Draw a diagram showing the favored energy storage strategy in CSP applications.</w:t>
            </w:r>
          </w:p>
        </w:tc>
      </w:tr>
      <w:tr w:rsidR="00B07274" w:rsidRPr="00AE32BC" w14:paraId="71C55835"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7C20E1" w14:textId="3AD5D42D" w:rsidR="00B07274" w:rsidRDefault="00B07274" w:rsidP="00B86C09">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9060406" w14:textId="0B701A58" w:rsidR="00B07274" w:rsidRDefault="00B07274"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1</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6D51B11" w14:textId="3F0FF200" w:rsidR="00B07274" w:rsidRDefault="00B07274"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8</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94A689B" w14:textId="68812B81" w:rsidR="00747752" w:rsidRPr="00747752" w:rsidRDefault="008F5BF0" w:rsidP="00747752">
            <w:pPr>
              <w:spacing w:after="0" w:line="15" w:lineRule="atLeast"/>
              <w:rPr>
                <w:rFonts w:ascii="Times New Roman" w:hAnsi="Times New Roman" w:cs="Times New Roman"/>
                <w:position w:val="-30"/>
                <w:sz w:val="16"/>
                <w:szCs w:val="16"/>
              </w:rPr>
            </w:pPr>
            <w:r w:rsidRPr="00747752">
              <w:rPr>
                <w:rStyle w:val="Strong"/>
                <w:rFonts w:ascii="Times New Roman" w:hAnsi="Times New Roman" w:cs="Times New Roman"/>
                <w:bCs w:val="0"/>
                <w:sz w:val="16"/>
                <w:szCs w:val="16"/>
              </w:rPr>
              <w:t>Reading Assignment</w:t>
            </w:r>
            <w:r w:rsidRPr="00747752">
              <w:rPr>
                <w:b/>
                <w:bCs/>
                <w:sz w:val="16"/>
                <w:szCs w:val="16"/>
              </w:rPr>
              <w:br/>
            </w:r>
            <w:hyperlink r:id="rId29" w:history="1">
              <w:r w:rsidRPr="00747752">
                <w:rPr>
                  <w:b/>
                  <w:bCs/>
                  <w:color w:val="0000EE"/>
                  <w:sz w:val="16"/>
                  <w:szCs w:val="16"/>
                  <w:u w:val="single"/>
                </w:rPr>
                <w:t>5. Battery Technology</w:t>
              </w:r>
            </w:hyperlink>
            <w:r w:rsidRPr="00747752">
              <w:rPr>
                <w:b/>
                <w:bCs/>
                <w:sz w:val="16"/>
                <w:szCs w:val="16"/>
              </w:rPr>
              <w:br/>
            </w:r>
            <w:r w:rsidRPr="00747752">
              <w:rPr>
                <w:rStyle w:val="Strong"/>
                <w:rFonts w:ascii="Times New Roman" w:hAnsi="Times New Roman" w:cs="Times New Roman"/>
                <w:sz w:val="16"/>
                <w:szCs w:val="16"/>
              </w:rPr>
              <w:t>Written Assignment</w:t>
            </w:r>
            <w:r w:rsidRPr="00747752">
              <w:rPr>
                <w:rStyle w:val="Strong"/>
                <w:rFonts w:ascii="Times New Roman" w:hAnsi="Times New Roman" w:cs="Times New Roman"/>
                <w:sz w:val="16"/>
                <w:szCs w:val="16"/>
              </w:rPr>
              <w:br/>
            </w:r>
            <w:r w:rsidR="00747752" w:rsidRPr="00747752">
              <w:rPr>
                <w:rFonts w:ascii="Times New Roman" w:hAnsi="Times New Roman" w:cs="Times New Roman"/>
                <w:position w:val="-30"/>
                <w:sz w:val="16"/>
                <w:szCs w:val="16"/>
              </w:rPr>
              <w:t>In the SI system of units, compare the units of the following figures of merits used to compare storage batteries:</w:t>
            </w:r>
          </w:p>
          <w:p w14:paraId="769BE1FD" w14:textId="77777777" w:rsidR="00747752" w:rsidRPr="00747752" w:rsidRDefault="00747752" w:rsidP="00747752">
            <w:pPr>
              <w:spacing w:after="0" w:line="15" w:lineRule="atLeast"/>
              <w:rPr>
                <w:rFonts w:ascii="Times New Roman" w:hAnsi="Times New Roman" w:cs="Times New Roman"/>
                <w:position w:val="-30"/>
                <w:sz w:val="16"/>
                <w:szCs w:val="16"/>
              </w:rPr>
            </w:pPr>
            <w:r w:rsidRPr="00747752">
              <w:rPr>
                <w:rFonts w:ascii="Times New Roman" w:hAnsi="Times New Roman" w:cs="Times New Roman"/>
                <w:position w:val="-30"/>
                <w:sz w:val="16"/>
                <w:szCs w:val="16"/>
              </w:rPr>
              <w:t>1. Specific Energy,</w:t>
            </w:r>
          </w:p>
          <w:p w14:paraId="5539A563" w14:textId="77777777" w:rsidR="00747752" w:rsidRPr="00747752" w:rsidRDefault="00747752" w:rsidP="00747752">
            <w:pPr>
              <w:spacing w:after="0" w:line="15" w:lineRule="atLeast"/>
              <w:rPr>
                <w:rFonts w:ascii="Times New Roman" w:hAnsi="Times New Roman" w:cs="Times New Roman"/>
                <w:position w:val="-30"/>
                <w:sz w:val="16"/>
                <w:szCs w:val="16"/>
              </w:rPr>
            </w:pPr>
            <w:r w:rsidRPr="00747752">
              <w:rPr>
                <w:rFonts w:ascii="Times New Roman" w:hAnsi="Times New Roman" w:cs="Times New Roman"/>
                <w:position w:val="-30"/>
                <w:sz w:val="16"/>
                <w:szCs w:val="16"/>
              </w:rPr>
              <w:t>2. Specific Power,</w:t>
            </w:r>
          </w:p>
          <w:p w14:paraId="1F8AB82F" w14:textId="77777777" w:rsidR="00747752" w:rsidRPr="00747752" w:rsidRDefault="00747752" w:rsidP="00747752">
            <w:pPr>
              <w:spacing w:after="0" w:line="15" w:lineRule="atLeast"/>
              <w:rPr>
                <w:rFonts w:ascii="Times New Roman" w:hAnsi="Times New Roman" w:cs="Times New Roman"/>
                <w:position w:val="-30"/>
                <w:sz w:val="16"/>
                <w:szCs w:val="16"/>
              </w:rPr>
            </w:pPr>
            <w:r w:rsidRPr="00747752">
              <w:rPr>
                <w:rFonts w:ascii="Times New Roman" w:hAnsi="Times New Roman" w:cs="Times New Roman"/>
                <w:position w:val="-30"/>
                <w:sz w:val="16"/>
                <w:szCs w:val="16"/>
              </w:rPr>
              <w:t>3. Energy Density,</w:t>
            </w:r>
          </w:p>
          <w:p w14:paraId="27C8A829" w14:textId="77777777" w:rsidR="00747752" w:rsidRPr="00747752" w:rsidRDefault="00747752" w:rsidP="00747752">
            <w:pPr>
              <w:spacing w:after="0"/>
              <w:ind w:right="152"/>
              <w:rPr>
                <w:rFonts w:ascii="Times New Roman" w:hAnsi="Times New Roman" w:cs="Times New Roman"/>
                <w:position w:val="-30"/>
                <w:sz w:val="16"/>
                <w:szCs w:val="16"/>
              </w:rPr>
            </w:pPr>
            <w:r w:rsidRPr="00747752">
              <w:rPr>
                <w:rFonts w:ascii="Times New Roman" w:hAnsi="Times New Roman" w:cs="Times New Roman"/>
                <w:position w:val="-30"/>
                <w:sz w:val="16"/>
                <w:szCs w:val="16"/>
              </w:rPr>
              <w:t>4. Power density.</w:t>
            </w:r>
          </w:p>
          <w:p w14:paraId="3F4B9C3B" w14:textId="77777777" w:rsidR="00B07274" w:rsidRPr="00747752" w:rsidRDefault="00B07274" w:rsidP="00747752">
            <w:pPr>
              <w:spacing w:after="0"/>
              <w:ind w:right="152"/>
              <w:rPr>
                <w:rStyle w:val="Strong"/>
                <w:rFonts w:ascii="Times New Roman" w:hAnsi="Times New Roman" w:cs="Times New Roman"/>
                <w:b w:val="0"/>
                <w:sz w:val="16"/>
                <w:szCs w:val="16"/>
              </w:rPr>
            </w:pPr>
          </w:p>
          <w:p w14:paraId="568E0709" w14:textId="77777777" w:rsidR="00747752" w:rsidRPr="00747752" w:rsidRDefault="00747752" w:rsidP="00747752">
            <w:pPr>
              <w:spacing w:after="0"/>
              <w:rPr>
                <w:rFonts w:ascii="Times New Roman" w:hAnsi="Times New Roman" w:cs="Times New Roman"/>
                <w:sz w:val="16"/>
                <w:szCs w:val="16"/>
              </w:rPr>
            </w:pPr>
            <w:r w:rsidRPr="00747752">
              <w:rPr>
                <w:rFonts w:ascii="Times New Roman" w:hAnsi="Times New Roman" w:cs="Times New Roman"/>
                <w:sz w:val="16"/>
                <w:szCs w:val="16"/>
              </w:rPr>
              <w:t>Compare the different options under consideration for a future fleet of Electrical Vehicles (EVs).</w:t>
            </w:r>
          </w:p>
          <w:p w14:paraId="21B0C527" w14:textId="77777777" w:rsidR="00747752" w:rsidRPr="00747752" w:rsidRDefault="00747752" w:rsidP="00747752">
            <w:pPr>
              <w:spacing w:after="0"/>
              <w:ind w:right="-29"/>
              <w:jc w:val="both"/>
              <w:rPr>
                <w:rFonts w:ascii="Times New Roman" w:hAnsi="Times New Roman" w:cs="Times New Roman"/>
                <w:sz w:val="16"/>
                <w:szCs w:val="16"/>
              </w:rPr>
            </w:pPr>
            <w:r w:rsidRPr="00747752">
              <w:rPr>
                <w:rFonts w:ascii="Times New Roman" w:hAnsi="Times New Roman" w:cs="Times New Roman"/>
                <w:sz w:val="16"/>
                <w:szCs w:val="16"/>
              </w:rPr>
              <w:t>Describe the different usages of battery storage technology in:</w:t>
            </w:r>
          </w:p>
          <w:p w14:paraId="15883DB1" w14:textId="77777777" w:rsidR="00747752" w:rsidRPr="00747752" w:rsidRDefault="00747752" w:rsidP="00747752">
            <w:pPr>
              <w:spacing w:after="0"/>
              <w:ind w:right="-29"/>
              <w:jc w:val="both"/>
              <w:rPr>
                <w:rFonts w:ascii="Times New Roman" w:hAnsi="Times New Roman" w:cs="Times New Roman"/>
                <w:sz w:val="16"/>
                <w:szCs w:val="16"/>
              </w:rPr>
            </w:pPr>
            <w:r w:rsidRPr="00747752">
              <w:rPr>
                <w:rFonts w:ascii="Times New Roman" w:hAnsi="Times New Roman" w:cs="Times New Roman"/>
                <w:sz w:val="16"/>
                <w:szCs w:val="16"/>
              </w:rPr>
              <w:t xml:space="preserve">1. Hybrid Electric Vehicles, HEVs, </w:t>
            </w:r>
          </w:p>
          <w:p w14:paraId="26B35E95" w14:textId="77777777" w:rsidR="00747752" w:rsidRPr="00747752" w:rsidRDefault="00747752" w:rsidP="00747752">
            <w:pPr>
              <w:spacing w:after="0"/>
              <w:ind w:right="-29"/>
              <w:jc w:val="both"/>
              <w:rPr>
                <w:rFonts w:ascii="Times New Roman" w:hAnsi="Times New Roman" w:cs="Times New Roman"/>
                <w:sz w:val="16"/>
                <w:szCs w:val="16"/>
              </w:rPr>
            </w:pPr>
            <w:r w:rsidRPr="00747752">
              <w:rPr>
                <w:rFonts w:ascii="Times New Roman" w:hAnsi="Times New Roman" w:cs="Times New Roman"/>
                <w:sz w:val="16"/>
                <w:szCs w:val="16"/>
              </w:rPr>
              <w:t>2. Plug-in Hybrid Electric Vehicles, PHEVs,</w:t>
            </w:r>
          </w:p>
          <w:p w14:paraId="187C408E" w14:textId="4A404535" w:rsidR="00747752" w:rsidRPr="00747752" w:rsidRDefault="00747752" w:rsidP="00747752">
            <w:pPr>
              <w:spacing w:after="0"/>
              <w:ind w:right="152"/>
              <w:rPr>
                <w:rStyle w:val="Strong"/>
                <w:rFonts w:ascii="Times New Roman" w:hAnsi="Times New Roman" w:cs="Times New Roman"/>
                <w:b w:val="0"/>
                <w:sz w:val="16"/>
                <w:szCs w:val="16"/>
              </w:rPr>
            </w:pPr>
            <w:r w:rsidRPr="00747752">
              <w:rPr>
                <w:rFonts w:ascii="Times New Roman" w:hAnsi="Times New Roman" w:cs="Times New Roman"/>
                <w:sz w:val="16"/>
                <w:szCs w:val="16"/>
              </w:rPr>
              <w:t>3. Electric Vehicles EVs.</w:t>
            </w:r>
          </w:p>
        </w:tc>
      </w:tr>
      <w:tr w:rsidR="00B07274" w:rsidRPr="00AE32BC" w14:paraId="687EB974"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8BA044" w14:textId="182E635E" w:rsidR="00B07274" w:rsidRDefault="00B07274" w:rsidP="00B86C09">
            <w:pPr>
              <w:spacing w:after="0"/>
              <w:ind w:right="-71"/>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lastRenderedPageBreak/>
              <w:t>10</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8FFBB5" w14:textId="09789554" w:rsidR="00B07274" w:rsidRDefault="00B07274"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13</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DB858FF" w14:textId="1803858D" w:rsidR="00B07274" w:rsidRDefault="00B07274" w:rsidP="00713E09">
            <w:pPr>
              <w:spacing w:after="0"/>
              <w:ind w:right="152"/>
              <w:jc w:val="center"/>
              <w:rPr>
                <w:rStyle w:val="Strong"/>
                <w:rFonts w:ascii="Times New Roman" w:hAnsi="Times New Roman" w:cs="Times New Roman"/>
                <w:b w:val="0"/>
                <w:sz w:val="20"/>
                <w:szCs w:val="20"/>
              </w:rPr>
            </w:pPr>
            <w:r>
              <w:rPr>
                <w:rStyle w:val="Strong"/>
                <w:rFonts w:ascii="Times New Roman" w:hAnsi="Times New Roman" w:cs="Times New Roman"/>
                <w:b w:val="0"/>
                <w:sz w:val="20"/>
                <w:szCs w:val="20"/>
              </w:rPr>
              <w:t>9/20</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21F111" w14:textId="537539B4" w:rsidR="00B758D5" w:rsidRPr="00973952" w:rsidRDefault="002176CB" w:rsidP="00B758D5">
            <w:pPr>
              <w:spacing w:after="0"/>
              <w:ind w:right="152"/>
              <w:rPr>
                <w:rStyle w:val="markedcontent"/>
                <w:sz w:val="20"/>
                <w:szCs w:val="20"/>
              </w:rPr>
            </w:pPr>
            <w:r w:rsidRPr="00747752">
              <w:rPr>
                <w:rStyle w:val="Strong"/>
                <w:rFonts w:ascii="Times New Roman" w:hAnsi="Times New Roman" w:cs="Times New Roman"/>
                <w:bCs w:val="0"/>
                <w:sz w:val="16"/>
                <w:szCs w:val="16"/>
              </w:rPr>
              <w:t>Reading Assignment</w:t>
            </w:r>
            <w:r w:rsidRPr="00747752">
              <w:rPr>
                <w:b/>
                <w:bCs/>
                <w:sz w:val="16"/>
                <w:szCs w:val="16"/>
              </w:rPr>
              <w:br/>
            </w:r>
            <w:hyperlink r:id="rId30" w:history="1">
              <w:r w:rsidRPr="002176CB">
                <w:rPr>
                  <w:b/>
                  <w:bCs/>
                  <w:color w:val="0000EE"/>
                  <w:sz w:val="20"/>
                  <w:szCs w:val="20"/>
                  <w:u w:val="single"/>
                </w:rPr>
                <w:t>6. Electric Vehicles Technology</w:t>
              </w:r>
            </w:hyperlink>
            <w:r w:rsidRPr="00747752">
              <w:rPr>
                <w:b/>
                <w:bCs/>
                <w:sz w:val="16"/>
                <w:szCs w:val="16"/>
              </w:rPr>
              <w:br/>
            </w:r>
            <w:r w:rsidRPr="00747752">
              <w:rPr>
                <w:rStyle w:val="Strong"/>
                <w:rFonts w:ascii="Times New Roman" w:hAnsi="Times New Roman" w:cs="Times New Roman"/>
                <w:sz w:val="16"/>
                <w:szCs w:val="16"/>
              </w:rPr>
              <w:t>Written Assignment</w:t>
            </w:r>
            <w:r>
              <w:rPr>
                <w:rStyle w:val="Strong"/>
                <w:rFonts w:ascii="Times New Roman" w:hAnsi="Times New Roman" w:cs="Times New Roman"/>
                <w:sz w:val="16"/>
                <w:szCs w:val="16"/>
              </w:rPr>
              <w:br/>
            </w:r>
            <w:r w:rsidR="00B758D5" w:rsidRPr="00973952">
              <w:rPr>
                <w:rStyle w:val="markedcontent"/>
                <w:rFonts w:ascii="Times New Roman" w:hAnsi="Times New Roman" w:cs="Times New Roman"/>
                <w:sz w:val="20"/>
                <w:szCs w:val="20"/>
              </w:rPr>
              <w:t xml:space="preserve">Compare the specific energy content of hydrogen and </w:t>
            </w:r>
            <w:r w:rsidR="00B758D5">
              <w:rPr>
                <w:rStyle w:val="markedcontent"/>
                <w:rFonts w:ascii="Times New Roman" w:hAnsi="Times New Roman" w:cs="Times New Roman"/>
                <w:sz w:val="20"/>
                <w:szCs w:val="20"/>
              </w:rPr>
              <w:t xml:space="preserve">of </w:t>
            </w:r>
            <w:r w:rsidR="00B758D5" w:rsidRPr="00973952">
              <w:rPr>
                <w:rStyle w:val="markedcontent"/>
                <w:rFonts w:ascii="Times New Roman" w:hAnsi="Times New Roman" w:cs="Times New Roman"/>
                <w:sz w:val="20"/>
                <w:szCs w:val="20"/>
              </w:rPr>
              <w:t>lithium-ion batteries</w:t>
            </w:r>
            <w:r w:rsidR="00B758D5" w:rsidRPr="00973952">
              <w:rPr>
                <w:rStyle w:val="markedcontent"/>
                <w:sz w:val="20"/>
                <w:szCs w:val="20"/>
              </w:rPr>
              <w:t xml:space="preserve"> </w:t>
            </w:r>
            <w:r w:rsidR="00B758D5" w:rsidRPr="00973952">
              <w:rPr>
                <w:rStyle w:val="markedcontent"/>
                <w:rFonts w:ascii="Times New Roman" w:hAnsi="Times New Roman" w:cs="Times New Roman"/>
                <w:sz w:val="20"/>
                <w:szCs w:val="20"/>
              </w:rPr>
              <w:t>as energy storage media</w:t>
            </w:r>
            <w:r w:rsidR="00B758D5">
              <w:rPr>
                <w:rStyle w:val="markedcontent"/>
                <w:rFonts w:ascii="Times New Roman" w:hAnsi="Times New Roman" w:cs="Times New Roman"/>
                <w:sz w:val="20"/>
                <w:szCs w:val="20"/>
              </w:rPr>
              <w:t xml:space="preserve"> in automotive energy storage options</w:t>
            </w:r>
            <w:r w:rsidR="00B758D5" w:rsidRPr="00973952">
              <w:rPr>
                <w:rStyle w:val="markedcontent"/>
                <w:rFonts w:ascii="Times New Roman" w:hAnsi="Times New Roman" w:cs="Times New Roman"/>
                <w:sz w:val="20"/>
                <w:szCs w:val="20"/>
              </w:rPr>
              <w:t>.</w:t>
            </w:r>
          </w:p>
          <w:p w14:paraId="4429F09E" w14:textId="77777777" w:rsidR="00B758D5" w:rsidRDefault="00B758D5" w:rsidP="00B758D5">
            <w:pPr>
              <w:spacing w:after="0"/>
              <w:ind w:right="152"/>
              <w:rPr>
                <w:rStyle w:val="markedcontent"/>
                <w:sz w:val="20"/>
                <w:szCs w:val="20"/>
              </w:rPr>
            </w:pPr>
          </w:p>
          <w:p w14:paraId="1800B644" w14:textId="6EBC13EF" w:rsidR="00B758D5" w:rsidRDefault="00B758D5" w:rsidP="00B758D5">
            <w:pPr>
              <w:spacing w:after="0"/>
              <w:ind w:right="152"/>
              <w:rPr>
                <w:rStyle w:val="markedcontent"/>
                <w:rFonts w:ascii="Times New Roman" w:hAnsi="Times New Roman" w:cs="Times New Roman"/>
                <w:sz w:val="20"/>
                <w:szCs w:val="20"/>
              </w:rPr>
            </w:pPr>
            <w:r w:rsidRPr="00973952">
              <w:rPr>
                <w:rStyle w:val="markedcontent"/>
                <w:rFonts w:ascii="Times New Roman" w:hAnsi="Times New Roman" w:cs="Times New Roman"/>
                <w:sz w:val="20"/>
                <w:szCs w:val="20"/>
              </w:rPr>
              <w:t>Compar</w:t>
            </w:r>
            <w:r>
              <w:rPr>
                <w:rStyle w:val="markedcontent"/>
                <w:rFonts w:ascii="Times New Roman" w:hAnsi="Times New Roman" w:cs="Times New Roman"/>
                <w:sz w:val="20"/>
                <w:szCs w:val="20"/>
              </w:rPr>
              <w:t>e</w:t>
            </w:r>
            <w:r w:rsidRPr="00973952">
              <w:rPr>
                <w:rStyle w:val="markedcontent"/>
                <w:rFonts w:ascii="Times New Roman" w:hAnsi="Times New Roman" w:cs="Times New Roman"/>
                <w:sz w:val="20"/>
                <w:szCs w:val="20"/>
              </w:rPr>
              <w:t xml:space="preserve"> </w:t>
            </w:r>
            <w:r>
              <w:rPr>
                <w:rStyle w:val="markedcontent"/>
                <w:rFonts w:ascii="Times New Roman" w:hAnsi="Times New Roman" w:cs="Times New Roman"/>
                <w:sz w:val="20"/>
                <w:szCs w:val="20"/>
              </w:rPr>
              <w:t xml:space="preserve">a </w:t>
            </w:r>
            <w:r w:rsidRPr="00973952">
              <w:rPr>
                <w:rStyle w:val="markedcontent"/>
                <w:rFonts w:ascii="Times New Roman" w:hAnsi="Times New Roman" w:cs="Times New Roman"/>
                <w:sz w:val="20"/>
                <w:szCs w:val="20"/>
              </w:rPr>
              <w:t>vehicle weight using hydrogen fuel cell vs. Li-ion batteries</w:t>
            </w:r>
            <w:r>
              <w:rPr>
                <w:rStyle w:val="markedcontent"/>
                <w:rFonts w:ascii="Times New Roman" w:hAnsi="Times New Roman" w:cs="Times New Roman"/>
                <w:sz w:val="20"/>
                <w:szCs w:val="20"/>
              </w:rPr>
              <w:t xml:space="preserve"> as a function of the attainable cruising range.</w:t>
            </w:r>
          </w:p>
          <w:p w14:paraId="6E5D1283" w14:textId="77777777" w:rsidR="00B758D5" w:rsidRDefault="00B758D5" w:rsidP="00B758D5">
            <w:pPr>
              <w:spacing w:after="0"/>
              <w:ind w:right="152"/>
              <w:rPr>
                <w:rStyle w:val="markedcontent"/>
                <w:rFonts w:ascii="Times New Roman" w:hAnsi="Times New Roman" w:cs="Times New Roman"/>
                <w:sz w:val="20"/>
                <w:szCs w:val="20"/>
              </w:rPr>
            </w:pPr>
          </w:p>
          <w:p w14:paraId="039C1432" w14:textId="4055A884" w:rsidR="00B758D5" w:rsidRDefault="00B758D5" w:rsidP="00B758D5">
            <w:p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Compare the material compositions (other than Li) of the following Li -ion batteries:</w:t>
            </w:r>
          </w:p>
          <w:p w14:paraId="15BF6529" w14:textId="77777777" w:rsidR="00B758D5" w:rsidRDefault="00B758D5" w:rsidP="00B758D5">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LCO</w:t>
            </w:r>
          </w:p>
          <w:p w14:paraId="6A9882B3" w14:textId="77777777" w:rsidR="00B758D5" w:rsidRDefault="00B758D5" w:rsidP="00B758D5">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NCA</w:t>
            </w:r>
          </w:p>
          <w:p w14:paraId="77DAFEB1" w14:textId="77777777" w:rsidR="00B758D5" w:rsidRDefault="00B758D5" w:rsidP="00B758D5">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LMO</w:t>
            </w:r>
          </w:p>
          <w:p w14:paraId="2769BB32" w14:textId="77777777" w:rsidR="00B758D5" w:rsidRDefault="00B758D5" w:rsidP="00B758D5">
            <w:pPr>
              <w:pStyle w:val="ListParagraph"/>
              <w:numPr>
                <w:ilvl w:val="0"/>
                <w:numId w:val="42"/>
              </w:numPr>
              <w:spacing w:after="0"/>
              <w:ind w:right="152"/>
              <w:rPr>
                <w:rStyle w:val="markedcontent"/>
                <w:rFonts w:ascii="Times New Roman" w:hAnsi="Times New Roman" w:cs="Times New Roman"/>
                <w:sz w:val="20"/>
                <w:szCs w:val="20"/>
              </w:rPr>
            </w:pPr>
            <w:r>
              <w:rPr>
                <w:rStyle w:val="markedcontent"/>
                <w:rFonts w:ascii="Times New Roman" w:hAnsi="Times New Roman" w:cs="Times New Roman"/>
                <w:sz w:val="20"/>
                <w:szCs w:val="20"/>
              </w:rPr>
              <w:t>NMC</w:t>
            </w:r>
          </w:p>
          <w:p w14:paraId="1E3F4069" w14:textId="77777777" w:rsidR="00B758D5" w:rsidRDefault="00B758D5" w:rsidP="00B758D5">
            <w:pPr>
              <w:spacing w:after="0"/>
              <w:ind w:right="152"/>
              <w:rPr>
                <w:rStyle w:val="markedcontent"/>
                <w:rFonts w:ascii="Times New Roman" w:hAnsi="Times New Roman" w:cs="Times New Roman"/>
                <w:sz w:val="20"/>
                <w:szCs w:val="20"/>
              </w:rPr>
            </w:pPr>
          </w:p>
          <w:p w14:paraId="043B0D6D" w14:textId="6D91BD11" w:rsidR="00B07274" w:rsidRPr="00AB43ED" w:rsidRDefault="00B758D5" w:rsidP="00B758D5">
            <w:pPr>
              <w:spacing w:after="0"/>
              <w:ind w:right="152"/>
              <w:rPr>
                <w:rStyle w:val="Strong"/>
                <w:rFonts w:ascii="Times New Roman" w:hAnsi="Times New Roman" w:cs="Times New Roman"/>
                <w:b w:val="0"/>
                <w:sz w:val="20"/>
                <w:szCs w:val="20"/>
              </w:rPr>
            </w:pPr>
            <w:r>
              <w:rPr>
                <w:rStyle w:val="markedcontent"/>
                <w:rFonts w:ascii="Times New Roman" w:hAnsi="Times New Roman" w:cs="Times New Roman"/>
                <w:sz w:val="20"/>
                <w:szCs w:val="20"/>
              </w:rPr>
              <w:t>How do the LCO batteries differ from the other types?</w:t>
            </w:r>
          </w:p>
        </w:tc>
      </w:tr>
      <w:tr w:rsidR="00DF76D9" w:rsidRPr="00AE32BC" w14:paraId="5A7CE668"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736CE9" w14:textId="0A4CFD5E" w:rsidR="00DF76D9" w:rsidRPr="00DF76D9" w:rsidRDefault="00DF76D9" w:rsidP="00B86C09">
            <w:pPr>
              <w:spacing w:after="0"/>
              <w:ind w:right="-71"/>
              <w:jc w:val="center"/>
              <w:rPr>
                <w:rStyle w:val="Strong"/>
                <w:rFonts w:ascii="Times New Roman" w:hAnsi="Times New Roman" w:cs="Times New Roman"/>
                <w:b w:val="0"/>
                <w:sz w:val="20"/>
                <w:szCs w:val="20"/>
              </w:rPr>
            </w:pPr>
            <w:r w:rsidRPr="00DF76D9">
              <w:rPr>
                <w:rStyle w:val="Strong"/>
                <w:rFonts w:ascii="Times New Roman" w:hAnsi="Times New Roman" w:cs="Times New Roman"/>
                <w:b w:val="0"/>
                <w:sz w:val="20"/>
                <w:szCs w:val="20"/>
              </w:rPr>
              <w:t>11</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25F52C" w14:textId="398704DB" w:rsidR="00DF76D9" w:rsidRPr="00DF76D9" w:rsidRDefault="00DF76D9" w:rsidP="00713E09">
            <w:pPr>
              <w:spacing w:after="0"/>
              <w:ind w:right="152"/>
              <w:jc w:val="center"/>
              <w:rPr>
                <w:rStyle w:val="Strong"/>
                <w:rFonts w:ascii="Times New Roman" w:hAnsi="Times New Roman" w:cs="Times New Roman"/>
                <w:b w:val="0"/>
                <w:sz w:val="20"/>
                <w:szCs w:val="20"/>
              </w:rPr>
            </w:pPr>
            <w:r w:rsidRPr="00DF76D9">
              <w:rPr>
                <w:rStyle w:val="Strong"/>
                <w:rFonts w:ascii="Times New Roman" w:hAnsi="Times New Roman" w:cs="Times New Roman"/>
                <w:b w:val="0"/>
                <w:sz w:val="20"/>
                <w:szCs w:val="20"/>
              </w:rPr>
              <w:t>9/15</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3B5A3F" w14:textId="703E0210" w:rsidR="00DF76D9" w:rsidRPr="00DF76D9" w:rsidRDefault="00DF76D9" w:rsidP="00713E09">
            <w:pPr>
              <w:spacing w:after="0"/>
              <w:ind w:right="152"/>
              <w:jc w:val="center"/>
              <w:rPr>
                <w:rStyle w:val="Strong"/>
                <w:rFonts w:ascii="Times New Roman" w:hAnsi="Times New Roman" w:cs="Times New Roman"/>
                <w:b w:val="0"/>
                <w:sz w:val="20"/>
                <w:szCs w:val="20"/>
              </w:rPr>
            </w:pPr>
            <w:r w:rsidRPr="00DF76D9">
              <w:rPr>
                <w:rStyle w:val="Strong"/>
                <w:rFonts w:ascii="Times New Roman" w:hAnsi="Times New Roman" w:cs="Times New Roman"/>
                <w:b w:val="0"/>
                <w:sz w:val="20"/>
                <w:szCs w:val="20"/>
              </w:rPr>
              <w:t>9/22</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A29826" w14:textId="75F93A8C" w:rsidR="00A51198" w:rsidRPr="00AE32BC" w:rsidRDefault="00A51198" w:rsidP="00A51198">
            <w:pPr>
              <w:spacing w:after="0"/>
              <w:rPr>
                <w:rFonts w:ascii="Times New Roman" w:hAnsi="Times New Roman" w:cs="Times New Roman"/>
                <w:sz w:val="20"/>
                <w:szCs w:val="20"/>
              </w:rPr>
            </w:pPr>
            <w:r w:rsidRPr="00A51198">
              <w:rPr>
                <w:rStyle w:val="Strong"/>
                <w:rFonts w:ascii="Times New Roman" w:hAnsi="Times New Roman" w:cs="Times New Roman"/>
                <w:bCs w:val="0"/>
                <w:sz w:val="20"/>
                <w:szCs w:val="20"/>
              </w:rPr>
              <w:t>Reading Assignment</w:t>
            </w:r>
            <w:r>
              <w:rPr>
                <w:rStyle w:val="Strong"/>
                <w:rFonts w:ascii="Times New Roman" w:hAnsi="Times New Roman" w:cs="Times New Roman"/>
                <w:sz w:val="20"/>
                <w:szCs w:val="20"/>
              </w:rPr>
              <w:br/>
            </w:r>
            <w:hyperlink r:id="rId31" w:history="1">
              <w:r w:rsidRPr="00A51198">
                <w:rPr>
                  <w:b/>
                  <w:bCs/>
                  <w:color w:val="0000EE"/>
                  <w:sz w:val="20"/>
                  <w:szCs w:val="20"/>
                  <w:u w:val="single"/>
                </w:rPr>
                <w:t>7. Energy Hydrogenation and Decarbonization</w:t>
              </w:r>
            </w:hyperlink>
            <w:r>
              <w:rPr>
                <w:b/>
                <w:bCs/>
                <w:sz w:val="20"/>
                <w:szCs w:val="20"/>
              </w:rPr>
              <w:br/>
            </w:r>
            <w:r>
              <w:rPr>
                <w:rStyle w:val="Strong"/>
                <w:rFonts w:ascii="Times New Roman" w:hAnsi="Times New Roman" w:cs="Times New Roman"/>
              </w:rPr>
              <w:t>Written Assignment</w:t>
            </w:r>
            <w:r>
              <w:rPr>
                <w:rStyle w:val="Strong"/>
                <w:rFonts w:ascii="Times New Roman" w:hAnsi="Times New Roman" w:cs="Times New Roman"/>
              </w:rPr>
              <w:br/>
            </w:r>
            <w:r w:rsidRPr="00AE32BC">
              <w:rPr>
                <w:rFonts w:ascii="Times New Roman" w:hAnsi="Times New Roman" w:cs="Times New Roman"/>
                <w:sz w:val="20"/>
                <w:szCs w:val="20"/>
              </w:rPr>
              <w:t>Write a one-page summary of the paper dis</w:t>
            </w:r>
            <w:r>
              <w:rPr>
                <w:rFonts w:ascii="Times New Roman" w:hAnsi="Times New Roman" w:cs="Times New Roman"/>
                <w:sz w:val="20"/>
                <w:szCs w:val="20"/>
              </w:rPr>
              <w:t>cussed</w:t>
            </w:r>
            <w:r w:rsidRPr="00AE32BC">
              <w:rPr>
                <w:rFonts w:ascii="Times New Roman" w:hAnsi="Times New Roman" w:cs="Times New Roman"/>
                <w:sz w:val="20"/>
                <w:szCs w:val="20"/>
              </w:rPr>
              <w:t xml:space="preserve"> in the class:</w:t>
            </w:r>
          </w:p>
          <w:p w14:paraId="34B3CB83" w14:textId="77777777" w:rsidR="00A51198" w:rsidRPr="00AE32BC" w:rsidRDefault="00A51198" w:rsidP="00A51198">
            <w:pPr>
              <w:spacing w:after="0"/>
              <w:rPr>
                <w:rFonts w:ascii="Times New Roman" w:hAnsi="Times New Roman" w:cs="Times New Roman"/>
                <w:sz w:val="20"/>
                <w:szCs w:val="20"/>
              </w:rPr>
            </w:pPr>
            <w:r w:rsidRPr="00AE32BC">
              <w:rPr>
                <w:rFonts w:ascii="Times New Roman" w:hAnsi="Times New Roman" w:cs="Times New Roman"/>
                <w:sz w:val="20"/>
                <w:szCs w:val="20"/>
              </w:rPr>
              <w:t>Rachel Beck and Magdi Ragheb, "</w:t>
            </w:r>
            <w:hyperlink r:id="rId32" w:history="1">
              <w:r w:rsidRPr="00AE32BC">
                <w:rPr>
                  <w:rFonts w:ascii="Times New Roman" w:hAnsi="Times New Roman" w:cs="Times New Roman"/>
                  <w:color w:val="0000FF"/>
                  <w:sz w:val="20"/>
                  <w:szCs w:val="20"/>
                  <w:u w:val="single"/>
                </w:rPr>
                <w:t>Production of Carbon-Neutral Hydrocarbons From CO</w:t>
              </w:r>
              <w:r w:rsidRPr="00AE32BC">
                <w:rPr>
                  <w:rFonts w:ascii="Times New Roman" w:hAnsi="Times New Roman" w:cs="Times New Roman"/>
                  <w:color w:val="0000FF"/>
                  <w:sz w:val="20"/>
                  <w:szCs w:val="20"/>
                  <w:u w:val="single"/>
                  <w:vertAlign w:val="subscript"/>
                </w:rPr>
                <w:t>2</w:t>
              </w:r>
              <w:r w:rsidRPr="00AE32BC">
                <w:rPr>
                  <w:rFonts w:ascii="Times New Roman" w:hAnsi="Times New Roman" w:cs="Times New Roman"/>
                  <w:color w:val="0000FF"/>
                  <w:sz w:val="20"/>
                  <w:szCs w:val="20"/>
                  <w:u w:val="single"/>
                </w:rPr>
                <w:t xml:space="preserve"> and H</w:t>
              </w:r>
              <w:r w:rsidRPr="00AE32BC">
                <w:rPr>
                  <w:rFonts w:ascii="Times New Roman" w:hAnsi="Times New Roman" w:cs="Times New Roman"/>
                  <w:color w:val="0000FF"/>
                  <w:sz w:val="20"/>
                  <w:szCs w:val="20"/>
                  <w:u w:val="single"/>
                  <w:vertAlign w:val="subscript"/>
                </w:rPr>
                <w:t>2</w:t>
              </w:r>
              <w:r w:rsidRPr="00AE32BC">
                <w:rPr>
                  <w:rFonts w:ascii="Times New Roman" w:hAnsi="Times New Roman" w:cs="Times New Roman"/>
                  <w:color w:val="0000FF"/>
                  <w:sz w:val="20"/>
                  <w:szCs w:val="20"/>
                  <w:u w:val="single"/>
                </w:rPr>
                <w:t xml:space="preserve"> In Lieu of Carbon Capture and Storage (CCS)</w:t>
              </w:r>
            </w:hyperlink>
            <w:r w:rsidRPr="00AE32BC">
              <w:rPr>
                <w:rFonts w:ascii="Times New Roman" w:hAnsi="Times New Roman" w:cs="Times New Roman"/>
                <w:sz w:val="20"/>
                <w:szCs w:val="20"/>
              </w:rPr>
              <w:t>," 10th International Conference on "Role of Engineering Towards a Better Environment, RETBE14, Alexandria University, Faculty of Engineering, 15-17 December 2014.</w:t>
            </w:r>
          </w:p>
          <w:p w14:paraId="64139FA2" w14:textId="77777777" w:rsidR="00DF76D9" w:rsidRDefault="00A51198" w:rsidP="00A51198">
            <w:pPr>
              <w:spacing w:after="0"/>
              <w:ind w:right="152"/>
              <w:rPr>
                <w:rFonts w:ascii="Times New Roman" w:hAnsi="Times New Roman" w:cs="Times New Roman"/>
                <w:sz w:val="20"/>
                <w:szCs w:val="20"/>
              </w:rPr>
            </w:pPr>
            <w:r w:rsidRPr="00AE32BC">
              <w:rPr>
                <w:rFonts w:ascii="Times New Roman" w:hAnsi="Times New Roman" w:cs="Times New Roman"/>
                <w:sz w:val="20"/>
                <w:szCs w:val="20"/>
              </w:rPr>
              <w:t>Write down the equations describing the production of green diesel fuel from carbon dioxide and hydrogen.</w:t>
            </w:r>
          </w:p>
          <w:p w14:paraId="2CC13CDE" w14:textId="77777777" w:rsidR="00A51198" w:rsidRDefault="00A51198" w:rsidP="00A51198">
            <w:pPr>
              <w:spacing w:after="0"/>
              <w:ind w:right="152"/>
              <w:rPr>
                <w:rStyle w:val="Strong"/>
              </w:rPr>
            </w:pPr>
          </w:p>
          <w:p w14:paraId="1A0204C0" w14:textId="70ABD2D9" w:rsidR="00A51198" w:rsidRPr="00A51198" w:rsidRDefault="00A51198" w:rsidP="00A51198">
            <w:pPr>
              <w:spacing w:after="0"/>
              <w:ind w:right="152"/>
              <w:rPr>
                <w:rStyle w:val="Strong"/>
                <w:rFonts w:ascii="Times New Roman" w:hAnsi="Times New Roman" w:cs="Times New Roman"/>
                <w:b w:val="0"/>
                <w:bCs w:val="0"/>
                <w:sz w:val="20"/>
                <w:szCs w:val="20"/>
              </w:rPr>
            </w:pPr>
            <w:r w:rsidRPr="00A51198">
              <w:rPr>
                <w:rStyle w:val="Strong"/>
                <w:b w:val="0"/>
                <w:bCs w:val="0"/>
              </w:rPr>
              <w:t>Write down the two half equations and their combination describing the operation of a typical fuel cell.</w:t>
            </w:r>
          </w:p>
        </w:tc>
      </w:tr>
      <w:tr w:rsidR="002176CB" w:rsidRPr="00AE32BC" w14:paraId="22566893"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267EFC6" w14:textId="620B794A" w:rsidR="002176CB" w:rsidRPr="002176CB" w:rsidRDefault="002176CB" w:rsidP="00B86C09">
            <w:pPr>
              <w:spacing w:after="0"/>
              <w:ind w:right="-71"/>
              <w:jc w:val="center"/>
              <w:rPr>
                <w:rStyle w:val="Strong"/>
                <w:rFonts w:ascii="Times New Roman" w:hAnsi="Times New Roman" w:cs="Times New Roman"/>
                <w:b w:val="0"/>
                <w:sz w:val="20"/>
                <w:szCs w:val="20"/>
              </w:rPr>
            </w:pPr>
            <w:r w:rsidRPr="002176CB">
              <w:rPr>
                <w:rStyle w:val="Strong"/>
                <w:rFonts w:ascii="Times New Roman" w:hAnsi="Times New Roman" w:cs="Times New Roman"/>
                <w:b w:val="0"/>
                <w:sz w:val="20"/>
                <w:szCs w:val="20"/>
              </w:rPr>
              <w:t>12</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661DF3" w14:textId="42056DF8" w:rsidR="002176CB" w:rsidRPr="002176CB" w:rsidRDefault="002176CB" w:rsidP="00713E09">
            <w:pPr>
              <w:spacing w:after="0"/>
              <w:ind w:right="152"/>
              <w:jc w:val="center"/>
              <w:rPr>
                <w:rStyle w:val="Strong"/>
                <w:rFonts w:ascii="Times New Roman" w:hAnsi="Times New Roman" w:cs="Times New Roman"/>
                <w:b w:val="0"/>
                <w:sz w:val="20"/>
                <w:szCs w:val="20"/>
              </w:rPr>
            </w:pPr>
            <w:r w:rsidRPr="002176CB">
              <w:rPr>
                <w:rStyle w:val="Strong"/>
                <w:rFonts w:ascii="Times New Roman" w:hAnsi="Times New Roman" w:cs="Times New Roman"/>
                <w:b w:val="0"/>
                <w:sz w:val="20"/>
                <w:szCs w:val="20"/>
              </w:rPr>
              <w:t>9/18</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97D4C3" w14:textId="509157B7" w:rsidR="002176CB" w:rsidRPr="002176CB" w:rsidRDefault="002176CB" w:rsidP="00713E09">
            <w:pPr>
              <w:spacing w:after="0"/>
              <w:ind w:right="152"/>
              <w:jc w:val="center"/>
              <w:rPr>
                <w:rStyle w:val="Strong"/>
                <w:rFonts w:ascii="Times New Roman" w:hAnsi="Times New Roman" w:cs="Times New Roman"/>
                <w:b w:val="0"/>
                <w:sz w:val="20"/>
                <w:szCs w:val="20"/>
              </w:rPr>
            </w:pPr>
            <w:r w:rsidRPr="002176CB">
              <w:rPr>
                <w:rStyle w:val="Strong"/>
                <w:rFonts w:ascii="Times New Roman" w:hAnsi="Times New Roman" w:cs="Times New Roman"/>
                <w:b w:val="0"/>
                <w:sz w:val="20"/>
                <w:szCs w:val="20"/>
              </w:rPr>
              <w:t>9/25</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BCA1362" w14:textId="77777777" w:rsidR="002176CB" w:rsidRPr="002176CB" w:rsidRDefault="002176CB" w:rsidP="00E10842">
            <w:pPr>
              <w:spacing w:after="0"/>
              <w:ind w:right="152"/>
              <w:rPr>
                <w:rStyle w:val="Strong"/>
                <w:rFonts w:ascii="Times New Roman" w:hAnsi="Times New Roman" w:cs="Times New Roman"/>
                <w:b w:val="0"/>
                <w:sz w:val="20"/>
                <w:szCs w:val="20"/>
              </w:rPr>
            </w:pPr>
          </w:p>
        </w:tc>
      </w:tr>
      <w:tr w:rsidR="002176CB" w:rsidRPr="00AE32BC" w14:paraId="2AF0B8D7" w14:textId="77777777" w:rsidTr="00BC7E8C">
        <w:trPr>
          <w:trHeight w:val="15"/>
          <w:tblCellSpacing w:w="15" w:type="dxa"/>
        </w:trPr>
        <w:tc>
          <w:tcPr>
            <w:tcW w:w="39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DD47851" w14:textId="4012FF5B" w:rsidR="002176CB" w:rsidRPr="002176CB" w:rsidRDefault="002176CB" w:rsidP="00B86C09">
            <w:pPr>
              <w:spacing w:after="0"/>
              <w:ind w:right="-71"/>
              <w:jc w:val="center"/>
              <w:rPr>
                <w:rStyle w:val="Strong"/>
                <w:rFonts w:ascii="Times New Roman" w:hAnsi="Times New Roman" w:cs="Times New Roman"/>
                <w:b w:val="0"/>
                <w:sz w:val="20"/>
                <w:szCs w:val="20"/>
              </w:rPr>
            </w:pPr>
            <w:r w:rsidRPr="002176CB">
              <w:rPr>
                <w:rStyle w:val="Strong"/>
                <w:rFonts w:ascii="Times New Roman" w:hAnsi="Times New Roman" w:cs="Times New Roman"/>
                <w:b w:val="0"/>
                <w:sz w:val="20"/>
                <w:szCs w:val="20"/>
              </w:rPr>
              <w:t>13</w:t>
            </w:r>
          </w:p>
        </w:tc>
        <w:tc>
          <w:tcPr>
            <w:tcW w:w="45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B186CF4" w14:textId="43412B8D" w:rsidR="002176CB" w:rsidRPr="002176CB" w:rsidRDefault="002176CB" w:rsidP="00713E09">
            <w:pPr>
              <w:spacing w:after="0"/>
              <w:ind w:right="152"/>
              <w:jc w:val="center"/>
              <w:rPr>
                <w:rStyle w:val="Strong"/>
                <w:rFonts w:ascii="Times New Roman" w:hAnsi="Times New Roman" w:cs="Times New Roman"/>
                <w:b w:val="0"/>
                <w:sz w:val="20"/>
                <w:szCs w:val="20"/>
              </w:rPr>
            </w:pPr>
            <w:r w:rsidRPr="002176CB">
              <w:rPr>
                <w:rStyle w:val="Strong"/>
                <w:rFonts w:ascii="Times New Roman" w:hAnsi="Times New Roman" w:cs="Times New Roman"/>
                <w:b w:val="0"/>
                <w:sz w:val="20"/>
                <w:szCs w:val="20"/>
              </w:rPr>
              <w:t>9/20</w:t>
            </w:r>
          </w:p>
        </w:tc>
        <w:tc>
          <w:tcPr>
            <w:tcW w:w="356"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18A8F3" w14:textId="00F65497" w:rsidR="002176CB" w:rsidRPr="002176CB" w:rsidRDefault="002176CB" w:rsidP="00713E09">
            <w:pPr>
              <w:spacing w:after="0"/>
              <w:ind w:right="152"/>
              <w:jc w:val="center"/>
              <w:rPr>
                <w:rStyle w:val="Strong"/>
                <w:rFonts w:ascii="Times New Roman" w:hAnsi="Times New Roman" w:cs="Times New Roman"/>
                <w:b w:val="0"/>
                <w:sz w:val="20"/>
                <w:szCs w:val="20"/>
              </w:rPr>
            </w:pPr>
            <w:r w:rsidRPr="002176CB">
              <w:rPr>
                <w:rStyle w:val="Strong"/>
                <w:rFonts w:ascii="Times New Roman" w:hAnsi="Times New Roman" w:cs="Times New Roman"/>
                <w:b w:val="0"/>
                <w:sz w:val="20"/>
                <w:szCs w:val="20"/>
              </w:rPr>
              <w:t>9/27</w:t>
            </w:r>
          </w:p>
        </w:tc>
        <w:tc>
          <w:tcPr>
            <w:tcW w:w="371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166A16" w14:textId="77777777" w:rsidR="002176CB" w:rsidRPr="002176CB" w:rsidRDefault="002176CB" w:rsidP="00E10842">
            <w:pPr>
              <w:spacing w:after="0"/>
              <w:ind w:right="152"/>
              <w:rPr>
                <w:rStyle w:val="Strong"/>
                <w:rFonts w:ascii="Times New Roman" w:hAnsi="Times New Roman" w:cs="Times New Roman"/>
                <w:b w:val="0"/>
                <w:sz w:val="20"/>
                <w:szCs w:val="20"/>
              </w:rPr>
            </w:pPr>
          </w:p>
        </w:tc>
      </w:tr>
    </w:tbl>
    <w:p w14:paraId="29BC0172" w14:textId="6E7B9172" w:rsidR="00316426" w:rsidRPr="00AE32BC" w:rsidRDefault="00A9281C" w:rsidP="00966631">
      <w:pPr>
        <w:pStyle w:val="NormalWeb"/>
        <w:spacing w:before="0" w:beforeAutospacing="0" w:after="0" w:afterAutospacing="0"/>
        <w:ind w:right="-748"/>
        <w:jc w:val="center"/>
        <w:rPr>
          <w:rFonts w:ascii="Times New Roman" w:hAnsi="Times New Roman" w:cs="Times New Roman"/>
          <w:b/>
          <w:bCs/>
          <w:color w:val="990000"/>
          <w:sz w:val="20"/>
          <w:szCs w:val="20"/>
          <w:u w:val="single"/>
        </w:rPr>
      </w:pPr>
      <w:r w:rsidRPr="00AE32BC">
        <w:rPr>
          <w:rFonts w:ascii="Times New Roman" w:hAnsi="Times New Roman" w:cs="Times New Roman"/>
          <w:b/>
          <w:bCs/>
          <w:color w:val="990000"/>
          <w:sz w:val="20"/>
          <w:szCs w:val="20"/>
          <w:u w:val="single"/>
        </w:rPr>
        <w:br/>
      </w:r>
      <w:r w:rsidR="005026E7" w:rsidRPr="00AE32BC">
        <w:rPr>
          <w:rFonts w:ascii="Times New Roman" w:hAnsi="Times New Roman" w:cs="Times New Roman"/>
          <w:b/>
          <w:bCs/>
          <w:color w:val="990000"/>
          <w:sz w:val="20"/>
          <w:szCs w:val="20"/>
          <w:u w:val="single"/>
        </w:rPr>
        <w:t>Assi</w:t>
      </w:r>
      <w:r w:rsidR="004D7A24" w:rsidRPr="00AE32BC">
        <w:rPr>
          <w:rFonts w:ascii="Times New Roman" w:hAnsi="Times New Roman" w:cs="Times New Roman"/>
          <w:b/>
          <w:bCs/>
          <w:color w:val="990000"/>
          <w:sz w:val="20"/>
          <w:szCs w:val="20"/>
          <w:u w:val="single"/>
        </w:rPr>
        <w:t>gnments Policy</w:t>
      </w:r>
      <w:r w:rsidR="00862676" w:rsidRPr="00AE32BC">
        <w:rPr>
          <w:rFonts w:ascii="Times New Roman" w:hAnsi="Times New Roman" w:cs="Times New Roman"/>
          <w:b/>
          <w:bCs/>
          <w:color w:val="990000"/>
          <w:sz w:val="20"/>
          <w:szCs w:val="20"/>
          <w:u w:val="single"/>
        </w:rPr>
        <w:br/>
      </w:r>
    </w:p>
    <w:p w14:paraId="2C9043B6"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Assignments will be turned in at the beginning of the class period, one week from the day they are assigned.</w:t>
      </w:r>
      <w:r w:rsidR="005026E7" w:rsidRPr="00AE32BC">
        <w:rPr>
          <w:rFonts w:ascii="Times New Roman" w:hAnsi="Times New Roman" w:cs="Times New Roman"/>
          <w:sz w:val="20"/>
          <w:szCs w:val="20"/>
        </w:rPr>
        <w:t xml:space="preserve"> </w:t>
      </w:r>
    </w:p>
    <w:p w14:paraId="35827A07"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The first five minutes of the class period will be devoted for turning in, and returning graded assignments.</w:t>
      </w:r>
      <w:r w:rsidR="005026E7" w:rsidRPr="00AE32BC">
        <w:rPr>
          <w:rFonts w:ascii="Times New Roman" w:hAnsi="Times New Roman" w:cs="Times New Roman"/>
          <w:sz w:val="20"/>
          <w:szCs w:val="20"/>
        </w:rPr>
        <w:t xml:space="preserve"> </w:t>
      </w:r>
    </w:p>
    <w:p w14:paraId="6990415F"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Late assignments will be assigned only a partial grade. </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 xml:space="preserve">Please try to submit them on time since once the assignments are graded and returned to the class, late assignments cannot be accepted any more. </w:t>
      </w:r>
    </w:p>
    <w:p w14:paraId="5E28C9C1"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If you are having difficulties with an assignment, you are encouraged to seek help from the teaching assistants </w:t>
      </w:r>
      <w:r w:rsidR="005026E7" w:rsidRPr="00AE32BC">
        <w:rPr>
          <w:rFonts w:ascii="Times New Roman" w:hAnsi="Times New Roman" w:cs="Times New Roman"/>
          <w:sz w:val="20"/>
          <w:szCs w:val="20"/>
        </w:rPr>
        <w:t xml:space="preserve">(TAs) </w:t>
      </w:r>
      <w:r w:rsidRPr="00AE32BC">
        <w:rPr>
          <w:rFonts w:ascii="Times New Roman" w:hAnsi="Times New Roman" w:cs="Times New Roman"/>
          <w:sz w:val="20"/>
          <w:szCs w:val="20"/>
        </w:rPr>
        <w:t>during their office hours.</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 xml:space="preserve">Questions may be emailed to TA's, but face-to-face interaction is </w:t>
      </w:r>
      <w:r w:rsidR="00C202E2" w:rsidRPr="00AE32BC">
        <w:rPr>
          <w:rFonts w:ascii="Times New Roman" w:hAnsi="Times New Roman" w:cs="Times New Roman"/>
          <w:sz w:val="20"/>
          <w:szCs w:val="20"/>
        </w:rPr>
        <w:t>more beneficial</w:t>
      </w:r>
      <w:r w:rsidRPr="00AE32BC">
        <w:rPr>
          <w:rFonts w:ascii="Times New Roman" w:hAnsi="Times New Roman" w:cs="Times New Roman"/>
          <w:sz w:val="20"/>
          <w:szCs w:val="20"/>
        </w:rPr>
        <w:t>.</w:t>
      </w:r>
    </w:p>
    <w:p w14:paraId="5DD0CEB2" w14:textId="77777777" w:rsidR="005026E7" w:rsidRPr="00AE32BC" w:rsidRDefault="004D7A24" w:rsidP="00AE32BC">
      <w:pPr>
        <w:spacing w:after="0"/>
        <w:jc w:val="both"/>
        <w:rPr>
          <w:rFonts w:ascii="Times New Roman" w:hAnsi="Times New Roman" w:cs="Times New Roman"/>
          <w:sz w:val="20"/>
          <w:szCs w:val="20"/>
        </w:rPr>
      </w:pPr>
      <w:r w:rsidRPr="00AE32BC">
        <w:rPr>
          <w:rFonts w:ascii="Times New Roman" w:hAnsi="Times New Roman" w:cs="Times New Roman"/>
          <w:sz w:val="20"/>
          <w:szCs w:val="20"/>
        </w:rPr>
        <w:t xml:space="preserve">Although you are encouraged to consult with each other if you are having difficulties, you are kindly expected to submit work that shows your individual effort. </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Please do not submit a copy of another person's work as your own.</w:t>
      </w:r>
      <w:r w:rsidR="005026E7" w:rsidRPr="00AE32BC">
        <w:rPr>
          <w:rFonts w:ascii="Times New Roman" w:hAnsi="Times New Roman" w:cs="Times New Roman"/>
          <w:sz w:val="20"/>
          <w:szCs w:val="20"/>
        </w:rPr>
        <w:t xml:space="preserve">  </w:t>
      </w:r>
      <w:r w:rsidRPr="00AE32BC">
        <w:rPr>
          <w:rFonts w:ascii="Times New Roman" w:hAnsi="Times New Roman" w:cs="Times New Roman"/>
          <w:sz w:val="20"/>
          <w:szCs w:val="20"/>
        </w:rPr>
        <w:t>Copies of other people's assignments are not conducive to learning, and are unacceptable.</w:t>
      </w:r>
      <w:r w:rsidR="005026E7" w:rsidRPr="00AE32BC">
        <w:rPr>
          <w:rFonts w:ascii="Times New Roman" w:hAnsi="Times New Roman" w:cs="Times New Roman"/>
          <w:sz w:val="20"/>
          <w:szCs w:val="20"/>
        </w:rPr>
        <w:t xml:space="preserve"> </w:t>
      </w:r>
    </w:p>
    <w:p w14:paraId="2E967DD9" w14:textId="084B0CEF" w:rsidR="004D7A24" w:rsidRPr="00E9445D" w:rsidRDefault="004D7A24" w:rsidP="00AE32BC">
      <w:pPr>
        <w:spacing w:after="0"/>
        <w:jc w:val="both"/>
        <w:rPr>
          <w:sz w:val="20"/>
          <w:szCs w:val="20"/>
        </w:rPr>
      </w:pPr>
      <w:r w:rsidRPr="00AE32BC">
        <w:rPr>
          <w:rFonts w:ascii="Times New Roman" w:hAnsi="Times New Roman" w:cs="Times New Roman"/>
          <w:sz w:val="20"/>
          <w:szCs w:val="20"/>
        </w:rPr>
        <w:t xml:space="preserve">For further information, please read the </w:t>
      </w:r>
      <w:r w:rsidR="00C202E2" w:rsidRPr="00AE32BC">
        <w:rPr>
          <w:rFonts w:ascii="Times New Roman" w:hAnsi="Times New Roman" w:cs="Times New Roman"/>
          <w:sz w:val="20"/>
          <w:szCs w:val="20"/>
        </w:rPr>
        <w:t xml:space="preserve">detailed </w:t>
      </w:r>
      <w:r w:rsidRPr="00AE32BC">
        <w:rPr>
          <w:rFonts w:ascii="Times New Roman" w:hAnsi="Times New Roman" w:cs="Times New Roman"/>
          <w:sz w:val="20"/>
          <w:szCs w:val="20"/>
        </w:rPr>
        <w:t>as</w:t>
      </w:r>
      <w:r w:rsidR="00C202E2" w:rsidRPr="00AE32BC">
        <w:rPr>
          <w:rFonts w:ascii="Times New Roman" w:hAnsi="Times New Roman" w:cs="Times New Roman"/>
          <w:sz w:val="20"/>
          <w:szCs w:val="20"/>
        </w:rPr>
        <w:t>sign</w:t>
      </w:r>
      <w:r w:rsidR="00C202E2" w:rsidRPr="00E9445D">
        <w:rPr>
          <w:sz w:val="20"/>
          <w:szCs w:val="20"/>
        </w:rPr>
        <w:t>ments</w:t>
      </w:r>
      <w:r w:rsidRPr="00E9445D">
        <w:rPr>
          <w:sz w:val="20"/>
          <w:szCs w:val="20"/>
        </w:rPr>
        <w:t xml:space="preserve"> guidelines. </w:t>
      </w:r>
    </w:p>
    <w:sectPr w:rsidR="004D7A24" w:rsidRPr="00E9445D" w:rsidSect="00316426">
      <w:pgSz w:w="12240" w:h="15840"/>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3215F05" w14:textId="77777777" w:rsidR="00EF0FF8" w:rsidRDefault="00EF0FF8" w:rsidP="008D64BA">
      <w:r>
        <w:separator/>
      </w:r>
    </w:p>
  </w:endnote>
  <w:endnote w:type="continuationSeparator" w:id="0">
    <w:p w14:paraId="2F4B11E0" w14:textId="77777777" w:rsidR="00EF0FF8" w:rsidRDefault="00EF0FF8" w:rsidP="008D64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onsolas">
    <w:panose1 w:val="020B0609020204030204"/>
    <w:charset w:val="00"/>
    <w:family w:val="modern"/>
    <w:pitch w:val="fixed"/>
    <w:sig w:usb0="E00006FF" w:usb1="0000F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A0A83" w14:textId="77777777" w:rsidR="00EF0FF8" w:rsidRDefault="00EF0FF8" w:rsidP="008D64BA">
      <w:r>
        <w:separator/>
      </w:r>
    </w:p>
  </w:footnote>
  <w:footnote w:type="continuationSeparator" w:id="0">
    <w:p w14:paraId="24BC2EC1" w14:textId="77777777" w:rsidR="00EF0FF8" w:rsidRDefault="00EF0FF8" w:rsidP="008D64B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23.15pt;height:9.55pt;visibility:visible;mso-wrap-style:square" o:bullet="t">
        <v:imagedata r:id="rId1" o:title=""/>
      </v:shape>
    </w:pict>
  </w:numPicBullet>
  <w:abstractNum w:abstractNumId="0" w15:restartNumberingAfterBreak="0">
    <w:nsid w:val="FFFFFF7C"/>
    <w:multiLevelType w:val="singleLevel"/>
    <w:tmpl w:val="CD4C6F2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107E212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3D22B64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EBC2FF46"/>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457E796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2D636B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7692306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5518F6A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E40949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C4A2D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531BE4"/>
    <w:multiLevelType w:val="hybridMultilevel"/>
    <w:tmpl w:val="2A74FA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299476E"/>
    <w:multiLevelType w:val="hybridMultilevel"/>
    <w:tmpl w:val="E0E2DB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7CD6B46"/>
    <w:multiLevelType w:val="hybridMultilevel"/>
    <w:tmpl w:val="A3DA820E"/>
    <w:lvl w:ilvl="0" w:tplc="49908D14">
      <w:start w:val="1"/>
      <w:numFmt w:val="decimal"/>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084C6FA1"/>
    <w:multiLevelType w:val="hybridMultilevel"/>
    <w:tmpl w:val="C66A45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0CC92F91"/>
    <w:multiLevelType w:val="hybridMultilevel"/>
    <w:tmpl w:val="59F221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E8E130D"/>
    <w:multiLevelType w:val="hybridMultilevel"/>
    <w:tmpl w:val="3F203202"/>
    <w:lvl w:ilvl="0" w:tplc="CF162BBC">
      <w:start w:val="1"/>
      <w:numFmt w:val="bullet"/>
      <w:lvlText w:val=""/>
      <w:lvlPicBulletId w:val="0"/>
      <w:lvlJc w:val="left"/>
      <w:pPr>
        <w:tabs>
          <w:tab w:val="num" w:pos="720"/>
        </w:tabs>
        <w:ind w:left="720" w:hanging="360"/>
      </w:pPr>
      <w:rPr>
        <w:rFonts w:ascii="Symbol" w:hAnsi="Symbol" w:hint="default"/>
      </w:rPr>
    </w:lvl>
    <w:lvl w:ilvl="1" w:tplc="1AACC164" w:tentative="1">
      <w:start w:val="1"/>
      <w:numFmt w:val="bullet"/>
      <w:lvlText w:val=""/>
      <w:lvlJc w:val="left"/>
      <w:pPr>
        <w:tabs>
          <w:tab w:val="num" w:pos="1440"/>
        </w:tabs>
        <w:ind w:left="1440" w:hanging="360"/>
      </w:pPr>
      <w:rPr>
        <w:rFonts w:ascii="Symbol" w:hAnsi="Symbol" w:hint="default"/>
      </w:rPr>
    </w:lvl>
    <w:lvl w:ilvl="2" w:tplc="8B48DAB4" w:tentative="1">
      <w:start w:val="1"/>
      <w:numFmt w:val="bullet"/>
      <w:lvlText w:val=""/>
      <w:lvlJc w:val="left"/>
      <w:pPr>
        <w:tabs>
          <w:tab w:val="num" w:pos="2160"/>
        </w:tabs>
        <w:ind w:left="2160" w:hanging="360"/>
      </w:pPr>
      <w:rPr>
        <w:rFonts w:ascii="Symbol" w:hAnsi="Symbol" w:hint="default"/>
      </w:rPr>
    </w:lvl>
    <w:lvl w:ilvl="3" w:tplc="B462BAB2" w:tentative="1">
      <w:start w:val="1"/>
      <w:numFmt w:val="bullet"/>
      <w:lvlText w:val=""/>
      <w:lvlJc w:val="left"/>
      <w:pPr>
        <w:tabs>
          <w:tab w:val="num" w:pos="2880"/>
        </w:tabs>
        <w:ind w:left="2880" w:hanging="360"/>
      </w:pPr>
      <w:rPr>
        <w:rFonts w:ascii="Symbol" w:hAnsi="Symbol" w:hint="default"/>
      </w:rPr>
    </w:lvl>
    <w:lvl w:ilvl="4" w:tplc="DF1CC384" w:tentative="1">
      <w:start w:val="1"/>
      <w:numFmt w:val="bullet"/>
      <w:lvlText w:val=""/>
      <w:lvlJc w:val="left"/>
      <w:pPr>
        <w:tabs>
          <w:tab w:val="num" w:pos="3600"/>
        </w:tabs>
        <w:ind w:left="3600" w:hanging="360"/>
      </w:pPr>
      <w:rPr>
        <w:rFonts w:ascii="Symbol" w:hAnsi="Symbol" w:hint="default"/>
      </w:rPr>
    </w:lvl>
    <w:lvl w:ilvl="5" w:tplc="221E3650" w:tentative="1">
      <w:start w:val="1"/>
      <w:numFmt w:val="bullet"/>
      <w:lvlText w:val=""/>
      <w:lvlJc w:val="left"/>
      <w:pPr>
        <w:tabs>
          <w:tab w:val="num" w:pos="4320"/>
        </w:tabs>
        <w:ind w:left="4320" w:hanging="360"/>
      </w:pPr>
      <w:rPr>
        <w:rFonts w:ascii="Symbol" w:hAnsi="Symbol" w:hint="default"/>
      </w:rPr>
    </w:lvl>
    <w:lvl w:ilvl="6" w:tplc="0B844738" w:tentative="1">
      <w:start w:val="1"/>
      <w:numFmt w:val="bullet"/>
      <w:lvlText w:val=""/>
      <w:lvlJc w:val="left"/>
      <w:pPr>
        <w:tabs>
          <w:tab w:val="num" w:pos="5040"/>
        </w:tabs>
        <w:ind w:left="5040" w:hanging="360"/>
      </w:pPr>
      <w:rPr>
        <w:rFonts w:ascii="Symbol" w:hAnsi="Symbol" w:hint="default"/>
      </w:rPr>
    </w:lvl>
    <w:lvl w:ilvl="7" w:tplc="8AAEE06C" w:tentative="1">
      <w:start w:val="1"/>
      <w:numFmt w:val="bullet"/>
      <w:lvlText w:val=""/>
      <w:lvlJc w:val="left"/>
      <w:pPr>
        <w:tabs>
          <w:tab w:val="num" w:pos="5760"/>
        </w:tabs>
        <w:ind w:left="5760" w:hanging="360"/>
      </w:pPr>
      <w:rPr>
        <w:rFonts w:ascii="Symbol" w:hAnsi="Symbol" w:hint="default"/>
      </w:rPr>
    </w:lvl>
    <w:lvl w:ilvl="8" w:tplc="42BECF3E"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112E509B"/>
    <w:multiLevelType w:val="hybridMultilevel"/>
    <w:tmpl w:val="DB6A2B56"/>
    <w:lvl w:ilvl="0" w:tplc="D9EA7E18">
      <w:start w:val="1"/>
      <w:numFmt w:val="lowerLetter"/>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7" w15:restartNumberingAfterBreak="0">
    <w:nsid w:val="11D6715A"/>
    <w:multiLevelType w:val="hybridMultilevel"/>
    <w:tmpl w:val="DF182B3C"/>
    <w:lvl w:ilvl="0" w:tplc="FED49912">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abstractNum w:abstractNumId="18" w15:restartNumberingAfterBreak="0">
    <w:nsid w:val="16DD4716"/>
    <w:multiLevelType w:val="hybridMultilevel"/>
    <w:tmpl w:val="AD0667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194071BE"/>
    <w:multiLevelType w:val="hybridMultilevel"/>
    <w:tmpl w:val="08CAAF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1A724DD3"/>
    <w:multiLevelType w:val="hybridMultilevel"/>
    <w:tmpl w:val="B7BC45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901C36"/>
    <w:multiLevelType w:val="hybridMultilevel"/>
    <w:tmpl w:val="994092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E582125"/>
    <w:multiLevelType w:val="hybridMultilevel"/>
    <w:tmpl w:val="3F26F9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0A56585"/>
    <w:multiLevelType w:val="hybridMultilevel"/>
    <w:tmpl w:val="D48804CC"/>
    <w:lvl w:ilvl="0" w:tplc="E668AB58">
      <w:start w:val="1"/>
      <w:numFmt w:val="decimal"/>
      <w:lvlText w:val="%1."/>
      <w:lvlJc w:val="left"/>
      <w:pPr>
        <w:ind w:left="338" w:hanging="360"/>
      </w:pPr>
      <w:rPr>
        <w:rFonts w:hint="default"/>
      </w:rPr>
    </w:lvl>
    <w:lvl w:ilvl="1" w:tplc="04090019" w:tentative="1">
      <w:start w:val="1"/>
      <w:numFmt w:val="lowerLetter"/>
      <w:lvlText w:val="%2."/>
      <w:lvlJc w:val="left"/>
      <w:pPr>
        <w:ind w:left="1058" w:hanging="360"/>
      </w:pPr>
    </w:lvl>
    <w:lvl w:ilvl="2" w:tplc="0409001B" w:tentative="1">
      <w:start w:val="1"/>
      <w:numFmt w:val="lowerRoman"/>
      <w:lvlText w:val="%3."/>
      <w:lvlJc w:val="right"/>
      <w:pPr>
        <w:ind w:left="1778" w:hanging="180"/>
      </w:pPr>
    </w:lvl>
    <w:lvl w:ilvl="3" w:tplc="0409000F" w:tentative="1">
      <w:start w:val="1"/>
      <w:numFmt w:val="decimal"/>
      <w:lvlText w:val="%4."/>
      <w:lvlJc w:val="left"/>
      <w:pPr>
        <w:ind w:left="2498" w:hanging="360"/>
      </w:pPr>
    </w:lvl>
    <w:lvl w:ilvl="4" w:tplc="04090019" w:tentative="1">
      <w:start w:val="1"/>
      <w:numFmt w:val="lowerLetter"/>
      <w:lvlText w:val="%5."/>
      <w:lvlJc w:val="left"/>
      <w:pPr>
        <w:ind w:left="3218" w:hanging="360"/>
      </w:pPr>
    </w:lvl>
    <w:lvl w:ilvl="5" w:tplc="0409001B" w:tentative="1">
      <w:start w:val="1"/>
      <w:numFmt w:val="lowerRoman"/>
      <w:lvlText w:val="%6."/>
      <w:lvlJc w:val="right"/>
      <w:pPr>
        <w:ind w:left="3938" w:hanging="180"/>
      </w:pPr>
    </w:lvl>
    <w:lvl w:ilvl="6" w:tplc="0409000F" w:tentative="1">
      <w:start w:val="1"/>
      <w:numFmt w:val="decimal"/>
      <w:lvlText w:val="%7."/>
      <w:lvlJc w:val="left"/>
      <w:pPr>
        <w:ind w:left="4658" w:hanging="360"/>
      </w:pPr>
    </w:lvl>
    <w:lvl w:ilvl="7" w:tplc="04090019" w:tentative="1">
      <w:start w:val="1"/>
      <w:numFmt w:val="lowerLetter"/>
      <w:lvlText w:val="%8."/>
      <w:lvlJc w:val="left"/>
      <w:pPr>
        <w:ind w:left="5378" w:hanging="360"/>
      </w:pPr>
    </w:lvl>
    <w:lvl w:ilvl="8" w:tplc="0409001B" w:tentative="1">
      <w:start w:val="1"/>
      <w:numFmt w:val="lowerRoman"/>
      <w:lvlText w:val="%9."/>
      <w:lvlJc w:val="right"/>
      <w:pPr>
        <w:ind w:left="6098" w:hanging="180"/>
      </w:pPr>
    </w:lvl>
  </w:abstractNum>
  <w:abstractNum w:abstractNumId="24" w15:restartNumberingAfterBreak="0">
    <w:nsid w:val="321C2678"/>
    <w:multiLevelType w:val="hybridMultilevel"/>
    <w:tmpl w:val="D8EEA9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BA26A72"/>
    <w:multiLevelType w:val="hybridMultilevel"/>
    <w:tmpl w:val="3D2A0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1A50DE5"/>
    <w:multiLevelType w:val="multilevel"/>
    <w:tmpl w:val="3D2A073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15:restartNumberingAfterBreak="0">
    <w:nsid w:val="42253829"/>
    <w:multiLevelType w:val="hybridMultilevel"/>
    <w:tmpl w:val="205E17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49A15F1"/>
    <w:multiLevelType w:val="hybridMultilevel"/>
    <w:tmpl w:val="96EECB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FD6444"/>
    <w:multiLevelType w:val="hybridMultilevel"/>
    <w:tmpl w:val="06E4C3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EC176D1"/>
    <w:multiLevelType w:val="hybridMultilevel"/>
    <w:tmpl w:val="88DAAA22"/>
    <w:lvl w:ilvl="0" w:tplc="E3DC2B4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0491C69"/>
    <w:multiLevelType w:val="hybridMultilevel"/>
    <w:tmpl w:val="D3F29176"/>
    <w:lvl w:ilvl="0" w:tplc="D8864626">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1205554"/>
    <w:multiLevelType w:val="hybridMultilevel"/>
    <w:tmpl w:val="051420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12B0522"/>
    <w:multiLevelType w:val="hybridMultilevel"/>
    <w:tmpl w:val="429E01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370350"/>
    <w:multiLevelType w:val="hybridMultilevel"/>
    <w:tmpl w:val="D3AABE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417174B"/>
    <w:multiLevelType w:val="hybridMultilevel"/>
    <w:tmpl w:val="0E7E59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D9530AB"/>
    <w:multiLevelType w:val="hybridMultilevel"/>
    <w:tmpl w:val="7FECE7BC"/>
    <w:lvl w:ilvl="0" w:tplc="7B2815B8">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abstractNum w:abstractNumId="37" w15:restartNumberingAfterBreak="0">
    <w:nsid w:val="6F7475C3"/>
    <w:multiLevelType w:val="hybridMultilevel"/>
    <w:tmpl w:val="F4C25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1BF70F7"/>
    <w:multiLevelType w:val="hybridMultilevel"/>
    <w:tmpl w:val="60CAB5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61A0BDC"/>
    <w:multiLevelType w:val="hybridMultilevel"/>
    <w:tmpl w:val="445040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B6291C"/>
    <w:multiLevelType w:val="hybridMultilevel"/>
    <w:tmpl w:val="F34084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DBB3C6A"/>
    <w:multiLevelType w:val="hybridMultilevel"/>
    <w:tmpl w:val="7CDA53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DBE27A6"/>
    <w:multiLevelType w:val="hybridMultilevel"/>
    <w:tmpl w:val="50625338"/>
    <w:lvl w:ilvl="0" w:tplc="F39068A0">
      <w:start w:val="1"/>
      <w:numFmt w:val="decimal"/>
      <w:lvlText w:val="%1."/>
      <w:lvlJc w:val="left"/>
      <w:pPr>
        <w:ind w:left="397" w:hanging="360"/>
      </w:pPr>
      <w:rPr>
        <w:rFonts w:hint="default"/>
      </w:rPr>
    </w:lvl>
    <w:lvl w:ilvl="1" w:tplc="04090019" w:tentative="1">
      <w:start w:val="1"/>
      <w:numFmt w:val="lowerLetter"/>
      <w:lvlText w:val="%2."/>
      <w:lvlJc w:val="left"/>
      <w:pPr>
        <w:ind w:left="1117" w:hanging="360"/>
      </w:pPr>
    </w:lvl>
    <w:lvl w:ilvl="2" w:tplc="0409001B" w:tentative="1">
      <w:start w:val="1"/>
      <w:numFmt w:val="lowerRoman"/>
      <w:lvlText w:val="%3."/>
      <w:lvlJc w:val="right"/>
      <w:pPr>
        <w:ind w:left="1837" w:hanging="180"/>
      </w:pPr>
    </w:lvl>
    <w:lvl w:ilvl="3" w:tplc="0409000F" w:tentative="1">
      <w:start w:val="1"/>
      <w:numFmt w:val="decimal"/>
      <w:lvlText w:val="%4."/>
      <w:lvlJc w:val="left"/>
      <w:pPr>
        <w:ind w:left="2557" w:hanging="360"/>
      </w:pPr>
    </w:lvl>
    <w:lvl w:ilvl="4" w:tplc="04090019" w:tentative="1">
      <w:start w:val="1"/>
      <w:numFmt w:val="lowerLetter"/>
      <w:lvlText w:val="%5."/>
      <w:lvlJc w:val="left"/>
      <w:pPr>
        <w:ind w:left="3277" w:hanging="360"/>
      </w:pPr>
    </w:lvl>
    <w:lvl w:ilvl="5" w:tplc="0409001B" w:tentative="1">
      <w:start w:val="1"/>
      <w:numFmt w:val="lowerRoman"/>
      <w:lvlText w:val="%6."/>
      <w:lvlJc w:val="right"/>
      <w:pPr>
        <w:ind w:left="3997" w:hanging="180"/>
      </w:pPr>
    </w:lvl>
    <w:lvl w:ilvl="6" w:tplc="0409000F" w:tentative="1">
      <w:start w:val="1"/>
      <w:numFmt w:val="decimal"/>
      <w:lvlText w:val="%7."/>
      <w:lvlJc w:val="left"/>
      <w:pPr>
        <w:ind w:left="4717" w:hanging="360"/>
      </w:pPr>
    </w:lvl>
    <w:lvl w:ilvl="7" w:tplc="04090019" w:tentative="1">
      <w:start w:val="1"/>
      <w:numFmt w:val="lowerLetter"/>
      <w:lvlText w:val="%8."/>
      <w:lvlJc w:val="left"/>
      <w:pPr>
        <w:ind w:left="5437" w:hanging="360"/>
      </w:pPr>
    </w:lvl>
    <w:lvl w:ilvl="8" w:tplc="0409001B" w:tentative="1">
      <w:start w:val="1"/>
      <w:numFmt w:val="lowerRoman"/>
      <w:lvlText w:val="%9."/>
      <w:lvlJc w:val="right"/>
      <w:pPr>
        <w:ind w:left="6157" w:hanging="180"/>
      </w:pPr>
    </w:lvl>
  </w:abstractNum>
  <w:num w:numId="1" w16cid:durableId="576204892">
    <w:abstractNumId w:val="14"/>
  </w:num>
  <w:num w:numId="2" w16cid:durableId="1121075858">
    <w:abstractNumId w:val="30"/>
  </w:num>
  <w:num w:numId="3" w16cid:durableId="1967736984">
    <w:abstractNumId w:val="23"/>
  </w:num>
  <w:num w:numId="4" w16cid:durableId="1369178421">
    <w:abstractNumId w:val="41"/>
  </w:num>
  <w:num w:numId="5" w16cid:durableId="797988792">
    <w:abstractNumId w:val="39"/>
  </w:num>
  <w:num w:numId="6" w16cid:durableId="439303152">
    <w:abstractNumId w:val="20"/>
  </w:num>
  <w:num w:numId="7" w16cid:durableId="429083602">
    <w:abstractNumId w:val="21"/>
  </w:num>
  <w:num w:numId="8" w16cid:durableId="336882574">
    <w:abstractNumId w:val="10"/>
  </w:num>
  <w:num w:numId="9" w16cid:durableId="1027213290">
    <w:abstractNumId w:val="38"/>
  </w:num>
  <w:num w:numId="10" w16cid:durableId="967205203">
    <w:abstractNumId w:val="29"/>
  </w:num>
  <w:num w:numId="11" w16cid:durableId="75981304">
    <w:abstractNumId w:val="22"/>
  </w:num>
  <w:num w:numId="12" w16cid:durableId="1604344074">
    <w:abstractNumId w:val="11"/>
  </w:num>
  <w:num w:numId="13" w16cid:durableId="503327787">
    <w:abstractNumId w:val="25"/>
  </w:num>
  <w:num w:numId="14" w16cid:durableId="407312442">
    <w:abstractNumId w:val="26"/>
  </w:num>
  <w:num w:numId="15" w16cid:durableId="27027646">
    <w:abstractNumId w:val="13"/>
  </w:num>
  <w:num w:numId="16" w16cid:durableId="535854038">
    <w:abstractNumId w:val="28"/>
  </w:num>
  <w:num w:numId="17" w16cid:durableId="1549604591">
    <w:abstractNumId w:val="19"/>
  </w:num>
  <w:num w:numId="18" w16cid:durableId="599023350">
    <w:abstractNumId w:val="24"/>
  </w:num>
  <w:num w:numId="19" w16cid:durableId="1830559001">
    <w:abstractNumId w:val="18"/>
  </w:num>
  <w:num w:numId="20" w16cid:durableId="353649472">
    <w:abstractNumId w:val="33"/>
  </w:num>
  <w:num w:numId="21" w16cid:durableId="1845316254">
    <w:abstractNumId w:val="36"/>
  </w:num>
  <w:num w:numId="22" w16cid:durableId="2070568306">
    <w:abstractNumId w:val="42"/>
  </w:num>
  <w:num w:numId="23" w16cid:durableId="379868769">
    <w:abstractNumId w:val="17"/>
  </w:num>
  <w:num w:numId="24" w16cid:durableId="863447703">
    <w:abstractNumId w:val="16"/>
  </w:num>
  <w:num w:numId="25" w16cid:durableId="242643086">
    <w:abstractNumId w:val="9"/>
  </w:num>
  <w:num w:numId="26" w16cid:durableId="2013797776">
    <w:abstractNumId w:val="7"/>
  </w:num>
  <w:num w:numId="27" w16cid:durableId="1622154374">
    <w:abstractNumId w:val="6"/>
  </w:num>
  <w:num w:numId="28" w16cid:durableId="668018836">
    <w:abstractNumId w:val="5"/>
  </w:num>
  <w:num w:numId="29" w16cid:durableId="2129739852">
    <w:abstractNumId w:val="4"/>
  </w:num>
  <w:num w:numId="30" w16cid:durableId="1923565184">
    <w:abstractNumId w:val="8"/>
  </w:num>
  <w:num w:numId="31" w16cid:durableId="372926635">
    <w:abstractNumId w:val="3"/>
  </w:num>
  <w:num w:numId="32" w16cid:durableId="119304047">
    <w:abstractNumId w:val="2"/>
  </w:num>
  <w:num w:numId="33" w16cid:durableId="602032627">
    <w:abstractNumId w:val="1"/>
  </w:num>
  <w:num w:numId="34" w16cid:durableId="1336684911">
    <w:abstractNumId w:val="0"/>
  </w:num>
  <w:num w:numId="35" w16cid:durableId="1945457745">
    <w:abstractNumId w:val="31"/>
  </w:num>
  <w:num w:numId="36" w16cid:durableId="1115175697">
    <w:abstractNumId w:val="27"/>
  </w:num>
  <w:num w:numId="37" w16cid:durableId="2037579908">
    <w:abstractNumId w:val="34"/>
  </w:num>
  <w:num w:numId="38" w16cid:durableId="1351878275">
    <w:abstractNumId w:val="12"/>
  </w:num>
  <w:num w:numId="39" w16cid:durableId="114375306">
    <w:abstractNumId w:val="40"/>
  </w:num>
  <w:num w:numId="40" w16cid:durableId="278420053">
    <w:abstractNumId w:val="37"/>
  </w:num>
  <w:num w:numId="41" w16cid:durableId="1891380815">
    <w:abstractNumId w:val="32"/>
  </w:num>
  <w:num w:numId="42" w16cid:durableId="1163855360">
    <w:abstractNumId w:val="35"/>
  </w:num>
  <w:num w:numId="43" w16cid:durableId="1310866954">
    <w:abstractNumId w:val="1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removePersonalInformation/>
  <w:removeDateAndTime/>
  <w:displayBackgroundShap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D81"/>
    <w:rsid w:val="000110C5"/>
    <w:rsid w:val="000129DA"/>
    <w:rsid w:val="000137CB"/>
    <w:rsid w:val="0002127E"/>
    <w:rsid w:val="00024BAD"/>
    <w:rsid w:val="0002545D"/>
    <w:rsid w:val="000260B7"/>
    <w:rsid w:val="00027FEA"/>
    <w:rsid w:val="00031749"/>
    <w:rsid w:val="0003395C"/>
    <w:rsid w:val="00034D23"/>
    <w:rsid w:val="00036BCC"/>
    <w:rsid w:val="000372E4"/>
    <w:rsid w:val="0004056A"/>
    <w:rsid w:val="00040EC7"/>
    <w:rsid w:val="000423DC"/>
    <w:rsid w:val="00043DE4"/>
    <w:rsid w:val="00043FAF"/>
    <w:rsid w:val="000440E0"/>
    <w:rsid w:val="0004561B"/>
    <w:rsid w:val="00045643"/>
    <w:rsid w:val="00046414"/>
    <w:rsid w:val="0004708B"/>
    <w:rsid w:val="0004740E"/>
    <w:rsid w:val="00052204"/>
    <w:rsid w:val="00052A03"/>
    <w:rsid w:val="00052C5D"/>
    <w:rsid w:val="00062CEF"/>
    <w:rsid w:val="00063199"/>
    <w:rsid w:val="0006472A"/>
    <w:rsid w:val="000654E9"/>
    <w:rsid w:val="00066FD1"/>
    <w:rsid w:val="00071190"/>
    <w:rsid w:val="00072A2D"/>
    <w:rsid w:val="00074C3D"/>
    <w:rsid w:val="0007654D"/>
    <w:rsid w:val="00076E2A"/>
    <w:rsid w:val="000819E8"/>
    <w:rsid w:val="000839CD"/>
    <w:rsid w:val="00083C90"/>
    <w:rsid w:val="00086C6A"/>
    <w:rsid w:val="00087B16"/>
    <w:rsid w:val="000909DB"/>
    <w:rsid w:val="00090EE5"/>
    <w:rsid w:val="0009164E"/>
    <w:rsid w:val="00091C58"/>
    <w:rsid w:val="000936C4"/>
    <w:rsid w:val="00096B49"/>
    <w:rsid w:val="000A0F67"/>
    <w:rsid w:val="000A1879"/>
    <w:rsid w:val="000A2EC8"/>
    <w:rsid w:val="000A35CF"/>
    <w:rsid w:val="000A360A"/>
    <w:rsid w:val="000A37E4"/>
    <w:rsid w:val="000A41D5"/>
    <w:rsid w:val="000B00A8"/>
    <w:rsid w:val="000B0851"/>
    <w:rsid w:val="000B1010"/>
    <w:rsid w:val="000B2004"/>
    <w:rsid w:val="000B24E6"/>
    <w:rsid w:val="000B47CB"/>
    <w:rsid w:val="000B4E26"/>
    <w:rsid w:val="000B648E"/>
    <w:rsid w:val="000B688A"/>
    <w:rsid w:val="000B68B3"/>
    <w:rsid w:val="000B7709"/>
    <w:rsid w:val="000C1E1E"/>
    <w:rsid w:val="000C2BA9"/>
    <w:rsid w:val="000C3F39"/>
    <w:rsid w:val="000C4573"/>
    <w:rsid w:val="000C563B"/>
    <w:rsid w:val="000D3F6C"/>
    <w:rsid w:val="000D78BC"/>
    <w:rsid w:val="000E0C8F"/>
    <w:rsid w:val="000E14D0"/>
    <w:rsid w:val="000E20F4"/>
    <w:rsid w:val="000E2674"/>
    <w:rsid w:val="000E2D7F"/>
    <w:rsid w:val="000E6643"/>
    <w:rsid w:val="000F0458"/>
    <w:rsid w:val="000F1950"/>
    <w:rsid w:val="000F33D5"/>
    <w:rsid w:val="000F55C3"/>
    <w:rsid w:val="00100EE8"/>
    <w:rsid w:val="00101998"/>
    <w:rsid w:val="00101CB2"/>
    <w:rsid w:val="00102176"/>
    <w:rsid w:val="001040C8"/>
    <w:rsid w:val="00104F90"/>
    <w:rsid w:val="00106B73"/>
    <w:rsid w:val="00106F3A"/>
    <w:rsid w:val="00110733"/>
    <w:rsid w:val="00111136"/>
    <w:rsid w:val="0011445F"/>
    <w:rsid w:val="00116B50"/>
    <w:rsid w:val="001178A0"/>
    <w:rsid w:val="00117C76"/>
    <w:rsid w:val="00120503"/>
    <w:rsid w:val="00121917"/>
    <w:rsid w:val="00123010"/>
    <w:rsid w:val="001237A3"/>
    <w:rsid w:val="0012468C"/>
    <w:rsid w:val="00125949"/>
    <w:rsid w:val="00130E51"/>
    <w:rsid w:val="00132B3E"/>
    <w:rsid w:val="00136081"/>
    <w:rsid w:val="001368FB"/>
    <w:rsid w:val="001372AA"/>
    <w:rsid w:val="00143740"/>
    <w:rsid w:val="00150599"/>
    <w:rsid w:val="00151617"/>
    <w:rsid w:val="00151D89"/>
    <w:rsid w:val="00152414"/>
    <w:rsid w:val="001538F6"/>
    <w:rsid w:val="00153F8D"/>
    <w:rsid w:val="00156422"/>
    <w:rsid w:val="001567D4"/>
    <w:rsid w:val="00156A1A"/>
    <w:rsid w:val="00157ACA"/>
    <w:rsid w:val="001608F6"/>
    <w:rsid w:val="0016344F"/>
    <w:rsid w:val="00164A85"/>
    <w:rsid w:val="00164C92"/>
    <w:rsid w:val="0017051A"/>
    <w:rsid w:val="00171236"/>
    <w:rsid w:val="00171897"/>
    <w:rsid w:val="001733D6"/>
    <w:rsid w:val="00175384"/>
    <w:rsid w:val="00175E6C"/>
    <w:rsid w:val="00176FDE"/>
    <w:rsid w:val="0017745B"/>
    <w:rsid w:val="00177FBD"/>
    <w:rsid w:val="00180778"/>
    <w:rsid w:val="0018079D"/>
    <w:rsid w:val="00180DCF"/>
    <w:rsid w:val="00180E45"/>
    <w:rsid w:val="0018566F"/>
    <w:rsid w:val="00185B76"/>
    <w:rsid w:val="001860FF"/>
    <w:rsid w:val="00186D5F"/>
    <w:rsid w:val="001903C2"/>
    <w:rsid w:val="00196BB9"/>
    <w:rsid w:val="001A0783"/>
    <w:rsid w:val="001A2849"/>
    <w:rsid w:val="001A7D8D"/>
    <w:rsid w:val="001B1D32"/>
    <w:rsid w:val="001B3549"/>
    <w:rsid w:val="001B4794"/>
    <w:rsid w:val="001B549A"/>
    <w:rsid w:val="001B61C6"/>
    <w:rsid w:val="001C0418"/>
    <w:rsid w:val="001C0F01"/>
    <w:rsid w:val="001C3A5E"/>
    <w:rsid w:val="001C3E5C"/>
    <w:rsid w:val="001C4A60"/>
    <w:rsid w:val="001D0C54"/>
    <w:rsid w:val="001D2A2F"/>
    <w:rsid w:val="001D461B"/>
    <w:rsid w:val="001D4A3F"/>
    <w:rsid w:val="001D6306"/>
    <w:rsid w:val="001E0A47"/>
    <w:rsid w:val="001E56C9"/>
    <w:rsid w:val="001E5B4C"/>
    <w:rsid w:val="001F11D4"/>
    <w:rsid w:val="001F36A5"/>
    <w:rsid w:val="001F39F0"/>
    <w:rsid w:val="001F5F98"/>
    <w:rsid w:val="001F74B3"/>
    <w:rsid w:val="001F754F"/>
    <w:rsid w:val="002014C1"/>
    <w:rsid w:val="00201D52"/>
    <w:rsid w:val="00203E2B"/>
    <w:rsid w:val="00204D2A"/>
    <w:rsid w:val="00204E0A"/>
    <w:rsid w:val="00205F73"/>
    <w:rsid w:val="00210B98"/>
    <w:rsid w:val="00212156"/>
    <w:rsid w:val="002125AB"/>
    <w:rsid w:val="0021418E"/>
    <w:rsid w:val="00215ED3"/>
    <w:rsid w:val="0021624A"/>
    <w:rsid w:val="002168F8"/>
    <w:rsid w:val="002176CB"/>
    <w:rsid w:val="00221508"/>
    <w:rsid w:val="002227B3"/>
    <w:rsid w:val="00226E21"/>
    <w:rsid w:val="00227DDB"/>
    <w:rsid w:val="002316DD"/>
    <w:rsid w:val="002334E3"/>
    <w:rsid w:val="0023463E"/>
    <w:rsid w:val="00241449"/>
    <w:rsid w:val="002428B0"/>
    <w:rsid w:val="00243547"/>
    <w:rsid w:val="002440A6"/>
    <w:rsid w:val="00244612"/>
    <w:rsid w:val="0024584F"/>
    <w:rsid w:val="00245D02"/>
    <w:rsid w:val="00247AA8"/>
    <w:rsid w:val="00250F28"/>
    <w:rsid w:val="002518FB"/>
    <w:rsid w:val="00252C71"/>
    <w:rsid w:val="002600DB"/>
    <w:rsid w:val="00260B35"/>
    <w:rsid w:val="00261F9D"/>
    <w:rsid w:val="00262505"/>
    <w:rsid w:val="002626A4"/>
    <w:rsid w:val="00263DEE"/>
    <w:rsid w:val="00264B56"/>
    <w:rsid w:val="00264B75"/>
    <w:rsid w:val="00266042"/>
    <w:rsid w:val="002663BE"/>
    <w:rsid w:val="002664D3"/>
    <w:rsid w:val="0027109C"/>
    <w:rsid w:val="00273DE7"/>
    <w:rsid w:val="002749F7"/>
    <w:rsid w:val="00276009"/>
    <w:rsid w:val="00287A60"/>
    <w:rsid w:val="002900C6"/>
    <w:rsid w:val="00290308"/>
    <w:rsid w:val="002932B2"/>
    <w:rsid w:val="0029526A"/>
    <w:rsid w:val="00296365"/>
    <w:rsid w:val="0029731F"/>
    <w:rsid w:val="002A6AAE"/>
    <w:rsid w:val="002B0701"/>
    <w:rsid w:val="002B0A33"/>
    <w:rsid w:val="002B18AA"/>
    <w:rsid w:val="002B38C5"/>
    <w:rsid w:val="002B3F16"/>
    <w:rsid w:val="002B405A"/>
    <w:rsid w:val="002B56E3"/>
    <w:rsid w:val="002C1204"/>
    <w:rsid w:val="002D02E6"/>
    <w:rsid w:val="002D0379"/>
    <w:rsid w:val="002D3023"/>
    <w:rsid w:val="002D73E9"/>
    <w:rsid w:val="002E137E"/>
    <w:rsid w:val="002E3C73"/>
    <w:rsid w:val="002E571F"/>
    <w:rsid w:val="002E638C"/>
    <w:rsid w:val="002E7403"/>
    <w:rsid w:val="002E74A2"/>
    <w:rsid w:val="002E7A43"/>
    <w:rsid w:val="002F1752"/>
    <w:rsid w:val="002F1905"/>
    <w:rsid w:val="002F25C5"/>
    <w:rsid w:val="002F561D"/>
    <w:rsid w:val="002F731A"/>
    <w:rsid w:val="00303382"/>
    <w:rsid w:val="0030486E"/>
    <w:rsid w:val="00304A7C"/>
    <w:rsid w:val="003067B4"/>
    <w:rsid w:val="00306E49"/>
    <w:rsid w:val="00307CC0"/>
    <w:rsid w:val="00310988"/>
    <w:rsid w:val="00311686"/>
    <w:rsid w:val="003116E3"/>
    <w:rsid w:val="00311F6E"/>
    <w:rsid w:val="00313944"/>
    <w:rsid w:val="003161C4"/>
    <w:rsid w:val="00316426"/>
    <w:rsid w:val="00317461"/>
    <w:rsid w:val="003178D9"/>
    <w:rsid w:val="00323357"/>
    <w:rsid w:val="0032393A"/>
    <w:rsid w:val="00326784"/>
    <w:rsid w:val="00327CA6"/>
    <w:rsid w:val="003300E0"/>
    <w:rsid w:val="003337C5"/>
    <w:rsid w:val="003377B0"/>
    <w:rsid w:val="00337878"/>
    <w:rsid w:val="003378E7"/>
    <w:rsid w:val="003419A0"/>
    <w:rsid w:val="00345377"/>
    <w:rsid w:val="0034649A"/>
    <w:rsid w:val="003476FC"/>
    <w:rsid w:val="003548EF"/>
    <w:rsid w:val="00355013"/>
    <w:rsid w:val="00357FF7"/>
    <w:rsid w:val="00362A7F"/>
    <w:rsid w:val="00364DB8"/>
    <w:rsid w:val="003666C2"/>
    <w:rsid w:val="003679BA"/>
    <w:rsid w:val="00370145"/>
    <w:rsid w:val="003701E3"/>
    <w:rsid w:val="00373F36"/>
    <w:rsid w:val="003740DC"/>
    <w:rsid w:val="00374460"/>
    <w:rsid w:val="00375F00"/>
    <w:rsid w:val="003812FA"/>
    <w:rsid w:val="003813E1"/>
    <w:rsid w:val="003819B8"/>
    <w:rsid w:val="00381E7D"/>
    <w:rsid w:val="00383021"/>
    <w:rsid w:val="003851B9"/>
    <w:rsid w:val="003979A8"/>
    <w:rsid w:val="00397CE8"/>
    <w:rsid w:val="003A0E81"/>
    <w:rsid w:val="003A2726"/>
    <w:rsid w:val="003A479C"/>
    <w:rsid w:val="003A55A6"/>
    <w:rsid w:val="003B0022"/>
    <w:rsid w:val="003B1BAD"/>
    <w:rsid w:val="003B2248"/>
    <w:rsid w:val="003B2360"/>
    <w:rsid w:val="003B2BBE"/>
    <w:rsid w:val="003B2C4B"/>
    <w:rsid w:val="003B5E65"/>
    <w:rsid w:val="003B6007"/>
    <w:rsid w:val="003B6AFE"/>
    <w:rsid w:val="003C1FFE"/>
    <w:rsid w:val="003C26FE"/>
    <w:rsid w:val="003C2717"/>
    <w:rsid w:val="003C2A97"/>
    <w:rsid w:val="003C4327"/>
    <w:rsid w:val="003C7B6F"/>
    <w:rsid w:val="003D2A67"/>
    <w:rsid w:val="003D34E0"/>
    <w:rsid w:val="003D4CCF"/>
    <w:rsid w:val="003E011B"/>
    <w:rsid w:val="003E3C48"/>
    <w:rsid w:val="003E70A7"/>
    <w:rsid w:val="003F194E"/>
    <w:rsid w:val="003F1C19"/>
    <w:rsid w:val="003F23AE"/>
    <w:rsid w:val="003F275F"/>
    <w:rsid w:val="003F49CA"/>
    <w:rsid w:val="003F6275"/>
    <w:rsid w:val="003F798E"/>
    <w:rsid w:val="004006FD"/>
    <w:rsid w:val="004050B8"/>
    <w:rsid w:val="0040510E"/>
    <w:rsid w:val="00405F57"/>
    <w:rsid w:val="0040721F"/>
    <w:rsid w:val="00407302"/>
    <w:rsid w:val="0041307C"/>
    <w:rsid w:val="00414728"/>
    <w:rsid w:val="00414D6B"/>
    <w:rsid w:val="00415650"/>
    <w:rsid w:val="004241C4"/>
    <w:rsid w:val="00427752"/>
    <w:rsid w:val="00430DDD"/>
    <w:rsid w:val="0043317E"/>
    <w:rsid w:val="00435E51"/>
    <w:rsid w:val="004369AC"/>
    <w:rsid w:val="00437041"/>
    <w:rsid w:val="004410A4"/>
    <w:rsid w:val="004451CD"/>
    <w:rsid w:val="004454FD"/>
    <w:rsid w:val="00447BCE"/>
    <w:rsid w:val="00447CCB"/>
    <w:rsid w:val="0045053E"/>
    <w:rsid w:val="00456911"/>
    <w:rsid w:val="004575A1"/>
    <w:rsid w:val="00460476"/>
    <w:rsid w:val="00460869"/>
    <w:rsid w:val="00461453"/>
    <w:rsid w:val="00461EB3"/>
    <w:rsid w:val="00462293"/>
    <w:rsid w:val="0046271F"/>
    <w:rsid w:val="00462787"/>
    <w:rsid w:val="004645EA"/>
    <w:rsid w:val="00466341"/>
    <w:rsid w:val="00467BE5"/>
    <w:rsid w:val="00467CCE"/>
    <w:rsid w:val="004712F5"/>
    <w:rsid w:val="00473022"/>
    <w:rsid w:val="00473814"/>
    <w:rsid w:val="00473A9B"/>
    <w:rsid w:val="00482A95"/>
    <w:rsid w:val="004830C4"/>
    <w:rsid w:val="0048654D"/>
    <w:rsid w:val="00486C07"/>
    <w:rsid w:val="00487E9B"/>
    <w:rsid w:val="00492E6C"/>
    <w:rsid w:val="00494D6A"/>
    <w:rsid w:val="0049743D"/>
    <w:rsid w:val="00497D02"/>
    <w:rsid w:val="004A1DC5"/>
    <w:rsid w:val="004A6042"/>
    <w:rsid w:val="004A6925"/>
    <w:rsid w:val="004B0CAC"/>
    <w:rsid w:val="004B1733"/>
    <w:rsid w:val="004B2309"/>
    <w:rsid w:val="004B53BE"/>
    <w:rsid w:val="004B7693"/>
    <w:rsid w:val="004C0C9D"/>
    <w:rsid w:val="004C15D0"/>
    <w:rsid w:val="004C16A1"/>
    <w:rsid w:val="004C3CD0"/>
    <w:rsid w:val="004C3E01"/>
    <w:rsid w:val="004C4423"/>
    <w:rsid w:val="004C5111"/>
    <w:rsid w:val="004C59EB"/>
    <w:rsid w:val="004D1217"/>
    <w:rsid w:val="004D2264"/>
    <w:rsid w:val="004D2F6C"/>
    <w:rsid w:val="004D4C2C"/>
    <w:rsid w:val="004D7A24"/>
    <w:rsid w:val="004E136E"/>
    <w:rsid w:val="004E1DE1"/>
    <w:rsid w:val="004E1F65"/>
    <w:rsid w:val="004E2222"/>
    <w:rsid w:val="004E2781"/>
    <w:rsid w:val="004E4045"/>
    <w:rsid w:val="004E6D4A"/>
    <w:rsid w:val="004E6F4B"/>
    <w:rsid w:val="004F0F2A"/>
    <w:rsid w:val="004F18A1"/>
    <w:rsid w:val="004F1B7A"/>
    <w:rsid w:val="004F3EA2"/>
    <w:rsid w:val="004F45A7"/>
    <w:rsid w:val="004F46A3"/>
    <w:rsid w:val="004F5DA9"/>
    <w:rsid w:val="004F6D02"/>
    <w:rsid w:val="004F7A16"/>
    <w:rsid w:val="005026E7"/>
    <w:rsid w:val="00502C04"/>
    <w:rsid w:val="005031A9"/>
    <w:rsid w:val="00504C5B"/>
    <w:rsid w:val="0050667A"/>
    <w:rsid w:val="005113F0"/>
    <w:rsid w:val="005123BF"/>
    <w:rsid w:val="00512C06"/>
    <w:rsid w:val="00514F48"/>
    <w:rsid w:val="005153ED"/>
    <w:rsid w:val="00515DF5"/>
    <w:rsid w:val="00516678"/>
    <w:rsid w:val="00516C87"/>
    <w:rsid w:val="005239C5"/>
    <w:rsid w:val="00526F7D"/>
    <w:rsid w:val="00527EF0"/>
    <w:rsid w:val="0053098A"/>
    <w:rsid w:val="0053449C"/>
    <w:rsid w:val="005360AB"/>
    <w:rsid w:val="00536752"/>
    <w:rsid w:val="005379CC"/>
    <w:rsid w:val="00541A95"/>
    <w:rsid w:val="00541D98"/>
    <w:rsid w:val="005436F5"/>
    <w:rsid w:val="00546598"/>
    <w:rsid w:val="00546BFE"/>
    <w:rsid w:val="00546D80"/>
    <w:rsid w:val="00551A3F"/>
    <w:rsid w:val="00551DB8"/>
    <w:rsid w:val="00553953"/>
    <w:rsid w:val="00554054"/>
    <w:rsid w:val="00555526"/>
    <w:rsid w:val="00557323"/>
    <w:rsid w:val="00557DAC"/>
    <w:rsid w:val="00561BD8"/>
    <w:rsid w:val="0056249B"/>
    <w:rsid w:val="00562990"/>
    <w:rsid w:val="00563D30"/>
    <w:rsid w:val="005656AD"/>
    <w:rsid w:val="0057471A"/>
    <w:rsid w:val="00576BA0"/>
    <w:rsid w:val="0057722F"/>
    <w:rsid w:val="0057774D"/>
    <w:rsid w:val="005823E7"/>
    <w:rsid w:val="005862DB"/>
    <w:rsid w:val="005867C1"/>
    <w:rsid w:val="005907A0"/>
    <w:rsid w:val="005925C0"/>
    <w:rsid w:val="005947B1"/>
    <w:rsid w:val="005A1B26"/>
    <w:rsid w:val="005A511D"/>
    <w:rsid w:val="005A5FE6"/>
    <w:rsid w:val="005A791D"/>
    <w:rsid w:val="005B4D16"/>
    <w:rsid w:val="005B52C6"/>
    <w:rsid w:val="005B5F25"/>
    <w:rsid w:val="005B6C20"/>
    <w:rsid w:val="005B7160"/>
    <w:rsid w:val="005B7A99"/>
    <w:rsid w:val="005C0988"/>
    <w:rsid w:val="005C2E43"/>
    <w:rsid w:val="005C5E81"/>
    <w:rsid w:val="005D0FC5"/>
    <w:rsid w:val="005D54E4"/>
    <w:rsid w:val="005D5CB9"/>
    <w:rsid w:val="005D6E7E"/>
    <w:rsid w:val="005D7497"/>
    <w:rsid w:val="005E18DB"/>
    <w:rsid w:val="005E33AF"/>
    <w:rsid w:val="005E6457"/>
    <w:rsid w:val="005E7154"/>
    <w:rsid w:val="005E796B"/>
    <w:rsid w:val="005F305B"/>
    <w:rsid w:val="0060266C"/>
    <w:rsid w:val="006039C4"/>
    <w:rsid w:val="0060565D"/>
    <w:rsid w:val="0060699E"/>
    <w:rsid w:val="00612644"/>
    <w:rsid w:val="00617284"/>
    <w:rsid w:val="00617B73"/>
    <w:rsid w:val="00622E0E"/>
    <w:rsid w:val="00623353"/>
    <w:rsid w:val="00626408"/>
    <w:rsid w:val="006270D2"/>
    <w:rsid w:val="00630892"/>
    <w:rsid w:val="00632933"/>
    <w:rsid w:val="00634416"/>
    <w:rsid w:val="00634E27"/>
    <w:rsid w:val="00636B76"/>
    <w:rsid w:val="0064028D"/>
    <w:rsid w:val="00641CBE"/>
    <w:rsid w:val="00642063"/>
    <w:rsid w:val="00644624"/>
    <w:rsid w:val="0064647F"/>
    <w:rsid w:val="00646743"/>
    <w:rsid w:val="00647A88"/>
    <w:rsid w:val="00647D62"/>
    <w:rsid w:val="0065069A"/>
    <w:rsid w:val="006507D0"/>
    <w:rsid w:val="0065137F"/>
    <w:rsid w:val="006515A4"/>
    <w:rsid w:val="00651FEA"/>
    <w:rsid w:val="006548E5"/>
    <w:rsid w:val="00657D43"/>
    <w:rsid w:val="00657FFA"/>
    <w:rsid w:val="00663164"/>
    <w:rsid w:val="00663A25"/>
    <w:rsid w:val="00664E23"/>
    <w:rsid w:val="0066524F"/>
    <w:rsid w:val="00674CDB"/>
    <w:rsid w:val="00676280"/>
    <w:rsid w:val="00677BEA"/>
    <w:rsid w:val="00680129"/>
    <w:rsid w:val="00681B90"/>
    <w:rsid w:val="00682182"/>
    <w:rsid w:val="00682237"/>
    <w:rsid w:val="00682D89"/>
    <w:rsid w:val="00684705"/>
    <w:rsid w:val="0068488B"/>
    <w:rsid w:val="00685212"/>
    <w:rsid w:val="006858B8"/>
    <w:rsid w:val="00686001"/>
    <w:rsid w:val="00686377"/>
    <w:rsid w:val="00690457"/>
    <w:rsid w:val="00691F4B"/>
    <w:rsid w:val="006937CF"/>
    <w:rsid w:val="00694E62"/>
    <w:rsid w:val="00694F7E"/>
    <w:rsid w:val="006957E2"/>
    <w:rsid w:val="006A452D"/>
    <w:rsid w:val="006A4F09"/>
    <w:rsid w:val="006A571E"/>
    <w:rsid w:val="006A6F80"/>
    <w:rsid w:val="006B0FE2"/>
    <w:rsid w:val="006B1DFF"/>
    <w:rsid w:val="006B3AFA"/>
    <w:rsid w:val="006B6A1F"/>
    <w:rsid w:val="006B6B16"/>
    <w:rsid w:val="006B7A6D"/>
    <w:rsid w:val="006C0A0E"/>
    <w:rsid w:val="006C1254"/>
    <w:rsid w:val="006C1ADC"/>
    <w:rsid w:val="006C5626"/>
    <w:rsid w:val="006C5764"/>
    <w:rsid w:val="006C714D"/>
    <w:rsid w:val="006D05EB"/>
    <w:rsid w:val="006D067C"/>
    <w:rsid w:val="006D083E"/>
    <w:rsid w:val="006D1BA6"/>
    <w:rsid w:val="006D3090"/>
    <w:rsid w:val="006D4D24"/>
    <w:rsid w:val="006D51D8"/>
    <w:rsid w:val="006D5BF1"/>
    <w:rsid w:val="006D66C9"/>
    <w:rsid w:val="006D75BE"/>
    <w:rsid w:val="006D7622"/>
    <w:rsid w:val="006E07C9"/>
    <w:rsid w:val="006E0ABA"/>
    <w:rsid w:val="006E40BC"/>
    <w:rsid w:val="006E4A99"/>
    <w:rsid w:val="006E4AF7"/>
    <w:rsid w:val="006F175D"/>
    <w:rsid w:val="006F700E"/>
    <w:rsid w:val="006F74C3"/>
    <w:rsid w:val="00705CF7"/>
    <w:rsid w:val="00705E42"/>
    <w:rsid w:val="00705E63"/>
    <w:rsid w:val="00710806"/>
    <w:rsid w:val="00713DAB"/>
    <w:rsid w:val="00713E09"/>
    <w:rsid w:val="00713FA3"/>
    <w:rsid w:val="007145E0"/>
    <w:rsid w:val="00714851"/>
    <w:rsid w:val="007151EE"/>
    <w:rsid w:val="007233D6"/>
    <w:rsid w:val="0072563E"/>
    <w:rsid w:val="007258CA"/>
    <w:rsid w:val="007268DF"/>
    <w:rsid w:val="00727434"/>
    <w:rsid w:val="00727E40"/>
    <w:rsid w:val="00731218"/>
    <w:rsid w:val="007338D9"/>
    <w:rsid w:val="007347FC"/>
    <w:rsid w:val="007351BE"/>
    <w:rsid w:val="00735550"/>
    <w:rsid w:val="007374FE"/>
    <w:rsid w:val="00743C43"/>
    <w:rsid w:val="0074436A"/>
    <w:rsid w:val="00744CE5"/>
    <w:rsid w:val="00747587"/>
    <w:rsid w:val="00747752"/>
    <w:rsid w:val="00750202"/>
    <w:rsid w:val="00753565"/>
    <w:rsid w:val="0075756F"/>
    <w:rsid w:val="00761ECC"/>
    <w:rsid w:val="00762031"/>
    <w:rsid w:val="00762BB3"/>
    <w:rsid w:val="00764193"/>
    <w:rsid w:val="0076532A"/>
    <w:rsid w:val="00766A28"/>
    <w:rsid w:val="00770494"/>
    <w:rsid w:val="00770E5A"/>
    <w:rsid w:val="00773607"/>
    <w:rsid w:val="00775906"/>
    <w:rsid w:val="00776404"/>
    <w:rsid w:val="00776683"/>
    <w:rsid w:val="007772D5"/>
    <w:rsid w:val="00777470"/>
    <w:rsid w:val="00787894"/>
    <w:rsid w:val="00790A7F"/>
    <w:rsid w:val="00790E86"/>
    <w:rsid w:val="00791602"/>
    <w:rsid w:val="0079164D"/>
    <w:rsid w:val="0079488A"/>
    <w:rsid w:val="007963FA"/>
    <w:rsid w:val="00797933"/>
    <w:rsid w:val="00797945"/>
    <w:rsid w:val="007979AC"/>
    <w:rsid w:val="007A13BB"/>
    <w:rsid w:val="007A2CEC"/>
    <w:rsid w:val="007A7400"/>
    <w:rsid w:val="007B0058"/>
    <w:rsid w:val="007B1229"/>
    <w:rsid w:val="007B142A"/>
    <w:rsid w:val="007B3DB5"/>
    <w:rsid w:val="007B778F"/>
    <w:rsid w:val="007C498E"/>
    <w:rsid w:val="007C4EA2"/>
    <w:rsid w:val="007C6D15"/>
    <w:rsid w:val="007C703C"/>
    <w:rsid w:val="007D0F9C"/>
    <w:rsid w:val="007D1743"/>
    <w:rsid w:val="007D1E83"/>
    <w:rsid w:val="007D3A72"/>
    <w:rsid w:val="007D54B4"/>
    <w:rsid w:val="007D6708"/>
    <w:rsid w:val="007D765E"/>
    <w:rsid w:val="007E0421"/>
    <w:rsid w:val="007E1C44"/>
    <w:rsid w:val="007E1CEE"/>
    <w:rsid w:val="007E56B7"/>
    <w:rsid w:val="007E7CFD"/>
    <w:rsid w:val="007F083A"/>
    <w:rsid w:val="007F171F"/>
    <w:rsid w:val="007F34C2"/>
    <w:rsid w:val="007F4730"/>
    <w:rsid w:val="007F4AB1"/>
    <w:rsid w:val="007F5007"/>
    <w:rsid w:val="007F50DF"/>
    <w:rsid w:val="007F5B34"/>
    <w:rsid w:val="007F757A"/>
    <w:rsid w:val="00806C7F"/>
    <w:rsid w:val="008072E4"/>
    <w:rsid w:val="0081371E"/>
    <w:rsid w:val="00816C3D"/>
    <w:rsid w:val="00817EBF"/>
    <w:rsid w:val="00823BFE"/>
    <w:rsid w:val="00825449"/>
    <w:rsid w:val="00831B6F"/>
    <w:rsid w:val="00833D96"/>
    <w:rsid w:val="008362F3"/>
    <w:rsid w:val="00837A83"/>
    <w:rsid w:val="00840339"/>
    <w:rsid w:val="00840B98"/>
    <w:rsid w:val="0084172B"/>
    <w:rsid w:val="008426A2"/>
    <w:rsid w:val="00843AC7"/>
    <w:rsid w:val="00850857"/>
    <w:rsid w:val="0085249C"/>
    <w:rsid w:val="00856E63"/>
    <w:rsid w:val="00857256"/>
    <w:rsid w:val="00861F30"/>
    <w:rsid w:val="00862676"/>
    <w:rsid w:val="0086283E"/>
    <w:rsid w:val="008635C2"/>
    <w:rsid w:val="008638ED"/>
    <w:rsid w:val="00864C07"/>
    <w:rsid w:val="00865C6A"/>
    <w:rsid w:val="008670BB"/>
    <w:rsid w:val="00870754"/>
    <w:rsid w:val="00871540"/>
    <w:rsid w:val="00871DC6"/>
    <w:rsid w:val="008720E0"/>
    <w:rsid w:val="0087308C"/>
    <w:rsid w:val="00874C37"/>
    <w:rsid w:val="00874CC4"/>
    <w:rsid w:val="00881D7C"/>
    <w:rsid w:val="00882676"/>
    <w:rsid w:val="00886EF9"/>
    <w:rsid w:val="00887521"/>
    <w:rsid w:val="008913DE"/>
    <w:rsid w:val="00892221"/>
    <w:rsid w:val="00893944"/>
    <w:rsid w:val="00894206"/>
    <w:rsid w:val="00894CD9"/>
    <w:rsid w:val="00895140"/>
    <w:rsid w:val="008973BE"/>
    <w:rsid w:val="00897FD9"/>
    <w:rsid w:val="008A12F3"/>
    <w:rsid w:val="008A286A"/>
    <w:rsid w:val="008A2C00"/>
    <w:rsid w:val="008A327A"/>
    <w:rsid w:val="008A406B"/>
    <w:rsid w:val="008A44A3"/>
    <w:rsid w:val="008A5059"/>
    <w:rsid w:val="008A61A0"/>
    <w:rsid w:val="008B2BED"/>
    <w:rsid w:val="008B311F"/>
    <w:rsid w:val="008B6560"/>
    <w:rsid w:val="008B67E9"/>
    <w:rsid w:val="008B74B0"/>
    <w:rsid w:val="008C1CB8"/>
    <w:rsid w:val="008C1DE9"/>
    <w:rsid w:val="008C24E5"/>
    <w:rsid w:val="008C3316"/>
    <w:rsid w:val="008C5009"/>
    <w:rsid w:val="008C6310"/>
    <w:rsid w:val="008C7109"/>
    <w:rsid w:val="008C780F"/>
    <w:rsid w:val="008D4F23"/>
    <w:rsid w:val="008D5EC6"/>
    <w:rsid w:val="008D64BA"/>
    <w:rsid w:val="008E0DC6"/>
    <w:rsid w:val="008E20C9"/>
    <w:rsid w:val="008E46AD"/>
    <w:rsid w:val="008E4E12"/>
    <w:rsid w:val="008F08B1"/>
    <w:rsid w:val="008F13D5"/>
    <w:rsid w:val="008F4DF9"/>
    <w:rsid w:val="008F5BF0"/>
    <w:rsid w:val="008F60E4"/>
    <w:rsid w:val="008F6F13"/>
    <w:rsid w:val="008F7D83"/>
    <w:rsid w:val="00900594"/>
    <w:rsid w:val="00902285"/>
    <w:rsid w:val="00906996"/>
    <w:rsid w:val="00907CD9"/>
    <w:rsid w:val="0091047B"/>
    <w:rsid w:val="0091362C"/>
    <w:rsid w:val="00914597"/>
    <w:rsid w:val="00915EEA"/>
    <w:rsid w:val="00916BB2"/>
    <w:rsid w:val="00920AB9"/>
    <w:rsid w:val="0092193F"/>
    <w:rsid w:val="00921CB6"/>
    <w:rsid w:val="00923485"/>
    <w:rsid w:val="0092418E"/>
    <w:rsid w:val="00926597"/>
    <w:rsid w:val="00926EB4"/>
    <w:rsid w:val="00930443"/>
    <w:rsid w:val="00930E61"/>
    <w:rsid w:val="00933E33"/>
    <w:rsid w:val="009350ED"/>
    <w:rsid w:val="00937522"/>
    <w:rsid w:val="00942BC1"/>
    <w:rsid w:val="009438CF"/>
    <w:rsid w:val="00943A48"/>
    <w:rsid w:val="009450A0"/>
    <w:rsid w:val="00947766"/>
    <w:rsid w:val="009513D9"/>
    <w:rsid w:val="00951672"/>
    <w:rsid w:val="0095181C"/>
    <w:rsid w:val="0095689E"/>
    <w:rsid w:val="00957C8D"/>
    <w:rsid w:val="0096078D"/>
    <w:rsid w:val="00960EE5"/>
    <w:rsid w:val="0096298D"/>
    <w:rsid w:val="009633A9"/>
    <w:rsid w:val="00964DCE"/>
    <w:rsid w:val="009654C7"/>
    <w:rsid w:val="00966631"/>
    <w:rsid w:val="00973952"/>
    <w:rsid w:val="00974180"/>
    <w:rsid w:val="009765B0"/>
    <w:rsid w:val="009769C6"/>
    <w:rsid w:val="00976F48"/>
    <w:rsid w:val="00981A79"/>
    <w:rsid w:val="0098361E"/>
    <w:rsid w:val="009921FB"/>
    <w:rsid w:val="009949E4"/>
    <w:rsid w:val="00994FD0"/>
    <w:rsid w:val="00995BBD"/>
    <w:rsid w:val="009A1184"/>
    <w:rsid w:val="009A27E7"/>
    <w:rsid w:val="009A32AC"/>
    <w:rsid w:val="009A510C"/>
    <w:rsid w:val="009B0DD3"/>
    <w:rsid w:val="009B1D2D"/>
    <w:rsid w:val="009B3E9A"/>
    <w:rsid w:val="009B52EB"/>
    <w:rsid w:val="009B661D"/>
    <w:rsid w:val="009B6D3A"/>
    <w:rsid w:val="009C161F"/>
    <w:rsid w:val="009C736F"/>
    <w:rsid w:val="009D0169"/>
    <w:rsid w:val="009D07AD"/>
    <w:rsid w:val="009D16BE"/>
    <w:rsid w:val="009D280E"/>
    <w:rsid w:val="009D68DC"/>
    <w:rsid w:val="009E10BA"/>
    <w:rsid w:val="009E1CE2"/>
    <w:rsid w:val="009E56F6"/>
    <w:rsid w:val="009E6060"/>
    <w:rsid w:val="009F2892"/>
    <w:rsid w:val="009F2AAF"/>
    <w:rsid w:val="009F6B1B"/>
    <w:rsid w:val="00A01A24"/>
    <w:rsid w:val="00A01FBA"/>
    <w:rsid w:val="00A0349F"/>
    <w:rsid w:val="00A0369E"/>
    <w:rsid w:val="00A03CD4"/>
    <w:rsid w:val="00A04456"/>
    <w:rsid w:val="00A05DE7"/>
    <w:rsid w:val="00A138B4"/>
    <w:rsid w:val="00A150B1"/>
    <w:rsid w:val="00A15156"/>
    <w:rsid w:val="00A1754D"/>
    <w:rsid w:val="00A17CDB"/>
    <w:rsid w:val="00A17E25"/>
    <w:rsid w:val="00A228B8"/>
    <w:rsid w:val="00A268CD"/>
    <w:rsid w:val="00A325DB"/>
    <w:rsid w:val="00A347E9"/>
    <w:rsid w:val="00A362A5"/>
    <w:rsid w:val="00A43509"/>
    <w:rsid w:val="00A44779"/>
    <w:rsid w:val="00A448A3"/>
    <w:rsid w:val="00A47991"/>
    <w:rsid w:val="00A505EF"/>
    <w:rsid w:val="00A51198"/>
    <w:rsid w:val="00A511CA"/>
    <w:rsid w:val="00A521B9"/>
    <w:rsid w:val="00A53E05"/>
    <w:rsid w:val="00A635DE"/>
    <w:rsid w:val="00A65404"/>
    <w:rsid w:val="00A70434"/>
    <w:rsid w:val="00A704A3"/>
    <w:rsid w:val="00A7059F"/>
    <w:rsid w:val="00A70FCA"/>
    <w:rsid w:val="00A715BA"/>
    <w:rsid w:val="00A715EE"/>
    <w:rsid w:val="00A74304"/>
    <w:rsid w:val="00A74A1B"/>
    <w:rsid w:val="00A82919"/>
    <w:rsid w:val="00A841B2"/>
    <w:rsid w:val="00A84DFB"/>
    <w:rsid w:val="00A865F2"/>
    <w:rsid w:val="00A86D43"/>
    <w:rsid w:val="00A86D54"/>
    <w:rsid w:val="00A87455"/>
    <w:rsid w:val="00A87784"/>
    <w:rsid w:val="00A9281C"/>
    <w:rsid w:val="00A936EE"/>
    <w:rsid w:val="00A9422D"/>
    <w:rsid w:val="00A9640A"/>
    <w:rsid w:val="00A9654A"/>
    <w:rsid w:val="00A97D7D"/>
    <w:rsid w:val="00AA129A"/>
    <w:rsid w:val="00AA34BF"/>
    <w:rsid w:val="00AA5D09"/>
    <w:rsid w:val="00AB2346"/>
    <w:rsid w:val="00AB408C"/>
    <w:rsid w:val="00AB422F"/>
    <w:rsid w:val="00AB43ED"/>
    <w:rsid w:val="00AB64A7"/>
    <w:rsid w:val="00AB7240"/>
    <w:rsid w:val="00AC2775"/>
    <w:rsid w:val="00AC3AAC"/>
    <w:rsid w:val="00AC491E"/>
    <w:rsid w:val="00AC670A"/>
    <w:rsid w:val="00AD0C29"/>
    <w:rsid w:val="00AD3C99"/>
    <w:rsid w:val="00AE0BE1"/>
    <w:rsid w:val="00AE3177"/>
    <w:rsid w:val="00AE32BC"/>
    <w:rsid w:val="00AE6F07"/>
    <w:rsid w:val="00AE6FAA"/>
    <w:rsid w:val="00B04964"/>
    <w:rsid w:val="00B06E15"/>
    <w:rsid w:val="00B07274"/>
    <w:rsid w:val="00B1047F"/>
    <w:rsid w:val="00B11966"/>
    <w:rsid w:val="00B11B8F"/>
    <w:rsid w:val="00B13510"/>
    <w:rsid w:val="00B136D7"/>
    <w:rsid w:val="00B1772A"/>
    <w:rsid w:val="00B20BFF"/>
    <w:rsid w:val="00B21AAE"/>
    <w:rsid w:val="00B22BA4"/>
    <w:rsid w:val="00B23288"/>
    <w:rsid w:val="00B2362D"/>
    <w:rsid w:val="00B2535A"/>
    <w:rsid w:val="00B259C0"/>
    <w:rsid w:val="00B27899"/>
    <w:rsid w:val="00B312F6"/>
    <w:rsid w:val="00B359B4"/>
    <w:rsid w:val="00B36B1A"/>
    <w:rsid w:val="00B37EA8"/>
    <w:rsid w:val="00B40545"/>
    <w:rsid w:val="00B41A6D"/>
    <w:rsid w:val="00B43F03"/>
    <w:rsid w:val="00B44A04"/>
    <w:rsid w:val="00B452BE"/>
    <w:rsid w:val="00B47C0F"/>
    <w:rsid w:val="00B51EE0"/>
    <w:rsid w:val="00B521CE"/>
    <w:rsid w:val="00B52269"/>
    <w:rsid w:val="00B551DF"/>
    <w:rsid w:val="00B555B1"/>
    <w:rsid w:val="00B56086"/>
    <w:rsid w:val="00B61DC0"/>
    <w:rsid w:val="00B62DB5"/>
    <w:rsid w:val="00B63018"/>
    <w:rsid w:val="00B64F65"/>
    <w:rsid w:val="00B72FDB"/>
    <w:rsid w:val="00B73A70"/>
    <w:rsid w:val="00B758D5"/>
    <w:rsid w:val="00B75B8A"/>
    <w:rsid w:val="00B76DFB"/>
    <w:rsid w:val="00B80359"/>
    <w:rsid w:val="00B80C06"/>
    <w:rsid w:val="00B8116B"/>
    <w:rsid w:val="00B81C35"/>
    <w:rsid w:val="00B83EAD"/>
    <w:rsid w:val="00B86020"/>
    <w:rsid w:val="00B86C09"/>
    <w:rsid w:val="00B912A7"/>
    <w:rsid w:val="00B95A82"/>
    <w:rsid w:val="00B97578"/>
    <w:rsid w:val="00BA1191"/>
    <w:rsid w:val="00BA29AA"/>
    <w:rsid w:val="00BA65B0"/>
    <w:rsid w:val="00BA7CD3"/>
    <w:rsid w:val="00BB04A0"/>
    <w:rsid w:val="00BB096A"/>
    <w:rsid w:val="00BB4265"/>
    <w:rsid w:val="00BB4332"/>
    <w:rsid w:val="00BB6D06"/>
    <w:rsid w:val="00BC01D0"/>
    <w:rsid w:val="00BC3446"/>
    <w:rsid w:val="00BC6FB2"/>
    <w:rsid w:val="00BC7E8C"/>
    <w:rsid w:val="00BD0F81"/>
    <w:rsid w:val="00BD126B"/>
    <w:rsid w:val="00BD2A12"/>
    <w:rsid w:val="00BD39E1"/>
    <w:rsid w:val="00BD43F3"/>
    <w:rsid w:val="00BD4DE7"/>
    <w:rsid w:val="00BD5574"/>
    <w:rsid w:val="00BD6ABB"/>
    <w:rsid w:val="00BD7D90"/>
    <w:rsid w:val="00BE3314"/>
    <w:rsid w:val="00BE4BCF"/>
    <w:rsid w:val="00BE7BB0"/>
    <w:rsid w:val="00BF1233"/>
    <w:rsid w:val="00BF1E3B"/>
    <w:rsid w:val="00BF6637"/>
    <w:rsid w:val="00C004EC"/>
    <w:rsid w:val="00C01B03"/>
    <w:rsid w:val="00C01E88"/>
    <w:rsid w:val="00C028A2"/>
    <w:rsid w:val="00C0682B"/>
    <w:rsid w:val="00C12A08"/>
    <w:rsid w:val="00C15B87"/>
    <w:rsid w:val="00C17B96"/>
    <w:rsid w:val="00C202E2"/>
    <w:rsid w:val="00C20DA8"/>
    <w:rsid w:val="00C2202B"/>
    <w:rsid w:val="00C2244E"/>
    <w:rsid w:val="00C22DC4"/>
    <w:rsid w:val="00C26DCE"/>
    <w:rsid w:val="00C26EB8"/>
    <w:rsid w:val="00C27F2F"/>
    <w:rsid w:val="00C304A9"/>
    <w:rsid w:val="00C3113B"/>
    <w:rsid w:val="00C31261"/>
    <w:rsid w:val="00C31ADC"/>
    <w:rsid w:val="00C330B4"/>
    <w:rsid w:val="00C347A6"/>
    <w:rsid w:val="00C35056"/>
    <w:rsid w:val="00C37C79"/>
    <w:rsid w:val="00C40D62"/>
    <w:rsid w:val="00C42711"/>
    <w:rsid w:val="00C42F88"/>
    <w:rsid w:val="00C435ED"/>
    <w:rsid w:val="00C44FE8"/>
    <w:rsid w:val="00C471FD"/>
    <w:rsid w:val="00C47264"/>
    <w:rsid w:val="00C514C1"/>
    <w:rsid w:val="00C52192"/>
    <w:rsid w:val="00C53E17"/>
    <w:rsid w:val="00C577CB"/>
    <w:rsid w:val="00C62348"/>
    <w:rsid w:val="00C6282B"/>
    <w:rsid w:val="00C64CD9"/>
    <w:rsid w:val="00C651F6"/>
    <w:rsid w:val="00C66F1A"/>
    <w:rsid w:val="00C722A6"/>
    <w:rsid w:val="00C741B8"/>
    <w:rsid w:val="00C74808"/>
    <w:rsid w:val="00C76450"/>
    <w:rsid w:val="00C76AFD"/>
    <w:rsid w:val="00C770EE"/>
    <w:rsid w:val="00C826AD"/>
    <w:rsid w:val="00C85B8A"/>
    <w:rsid w:val="00C86D68"/>
    <w:rsid w:val="00C878FF"/>
    <w:rsid w:val="00C92F5A"/>
    <w:rsid w:val="00C94B05"/>
    <w:rsid w:val="00C95420"/>
    <w:rsid w:val="00C96564"/>
    <w:rsid w:val="00CA0B79"/>
    <w:rsid w:val="00CA102B"/>
    <w:rsid w:val="00CA1048"/>
    <w:rsid w:val="00CA60F8"/>
    <w:rsid w:val="00CB1B6C"/>
    <w:rsid w:val="00CB330E"/>
    <w:rsid w:val="00CB54F9"/>
    <w:rsid w:val="00CB77FC"/>
    <w:rsid w:val="00CC4BD6"/>
    <w:rsid w:val="00CC5363"/>
    <w:rsid w:val="00CC7D1D"/>
    <w:rsid w:val="00CD17B4"/>
    <w:rsid w:val="00CD28BB"/>
    <w:rsid w:val="00CD5689"/>
    <w:rsid w:val="00CE0B88"/>
    <w:rsid w:val="00CE0C76"/>
    <w:rsid w:val="00CE1A49"/>
    <w:rsid w:val="00CE37E7"/>
    <w:rsid w:val="00CE5A4D"/>
    <w:rsid w:val="00CE65AA"/>
    <w:rsid w:val="00CE7795"/>
    <w:rsid w:val="00CF0E71"/>
    <w:rsid w:val="00CF47A3"/>
    <w:rsid w:val="00CF5A0E"/>
    <w:rsid w:val="00D005E3"/>
    <w:rsid w:val="00D033F0"/>
    <w:rsid w:val="00D03B2F"/>
    <w:rsid w:val="00D04835"/>
    <w:rsid w:val="00D05493"/>
    <w:rsid w:val="00D06370"/>
    <w:rsid w:val="00D06D5D"/>
    <w:rsid w:val="00D075A6"/>
    <w:rsid w:val="00D07D35"/>
    <w:rsid w:val="00D07DCD"/>
    <w:rsid w:val="00D11480"/>
    <w:rsid w:val="00D12938"/>
    <w:rsid w:val="00D14FFE"/>
    <w:rsid w:val="00D16F32"/>
    <w:rsid w:val="00D202F9"/>
    <w:rsid w:val="00D203C2"/>
    <w:rsid w:val="00D25591"/>
    <w:rsid w:val="00D27D9E"/>
    <w:rsid w:val="00D30911"/>
    <w:rsid w:val="00D30C73"/>
    <w:rsid w:val="00D328FD"/>
    <w:rsid w:val="00D3292C"/>
    <w:rsid w:val="00D334C4"/>
    <w:rsid w:val="00D3374F"/>
    <w:rsid w:val="00D345A5"/>
    <w:rsid w:val="00D3528B"/>
    <w:rsid w:val="00D4193F"/>
    <w:rsid w:val="00D44071"/>
    <w:rsid w:val="00D4410E"/>
    <w:rsid w:val="00D47F58"/>
    <w:rsid w:val="00D52BB6"/>
    <w:rsid w:val="00D56AC2"/>
    <w:rsid w:val="00D57F74"/>
    <w:rsid w:val="00D6055E"/>
    <w:rsid w:val="00D61065"/>
    <w:rsid w:val="00D64976"/>
    <w:rsid w:val="00D64F56"/>
    <w:rsid w:val="00D66CF2"/>
    <w:rsid w:val="00D67EE2"/>
    <w:rsid w:val="00D7135F"/>
    <w:rsid w:val="00D71E87"/>
    <w:rsid w:val="00D71F89"/>
    <w:rsid w:val="00D7200A"/>
    <w:rsid w:val="00D72910"/>
    <w:rsid w:val="00D7304B"/>
    <w:rsid w:val="00D748B7"/>
    <w:rsid w:val="00D76DD2"/>
    <w:rsid w:val="00D77CF6"/>
    <w:rsid w:val="00D829B0"/>
    <w:rsid w:val="00D8330F"/>
    <w:rsid w:val="00D8419D"/>
    <w:rsid w:val="00D87BE3"/>
    <w:rsid w:val="00D90F9B"/>
    <w:rsid w:val="00D930FF"/>
    <w:rsid w:val="00DA098D"/>
    <w:rsid w:val="00DA26FB"/>
    <w:rsid w:val="00DB09AF"/>
    <w:rsid w:val="00DB1322"/>
    <w:rsid w:val="00DB150D"/>
    <w:rsid w:val="00DB2D81"/>
    <w:rsid w:val="00DB527F"/>
    <w:rsid w:val="00DB5F74"/>
    <w:rsid w:val="00DB618D"/>
    <w:rsid w:val="00DB7D29"/>
    <w:rsid w:val="00DC0B19"/>
    <w:rsid w:val="00DC1ECD"/>
    <w:rsid w:val="00DC227B"/>
    <w:rsid w:val="00DC4C82"/>
    <w:rsid w:val="00DD151F"/>
    <w:rsid w:val="00DD3ED6"/>
    <w:rsid w:val="00DD3F12"/>
    <w:rsid w:val="00DD4F22"/>
    <w:rsid w:val="00DD7C9F"/>
    <w:rsid w:val="00DE1A34"/>
    <w:rsid w:val="00DE4B5D"/>
    <w:rsid w:val="00DE52B8"/>
    <w:rsid w:val="00DE5A40"/>
    <w:rsid w:val="00DF0088"/>
    <w:rsid w:val="00DF6127"/>
    <w:rsid w:val="00DF76D9"/>
    <w:rsid w:val="00DF793D"/>
    <w:rsid w:val="00E00085"/>
    <w:rsid w:val="00E0122D"/>
    <w:rsid w:val="00E066EE"/>
    <w:rsid w:val="00E06EA1"/>
    <w:rsid w:val="00E06EFB"/>
    <w:rsid w:val="00E10842"/>
    <w:rsid w:val="00E111E9"/>
    <w:rsid w:val="00E11506"/>
    <w:rsid w:val="00E11BCD"/>
    <w:rsid w:val="00E16E1D"/>
    <w:rsid w:val="00E17DEF"/>
    <w:rsid w:val="00E2373A"/>
    <w:rsid w:val="00E32A91"/>
    <w:rsid w:val="00E34C5B"/>
    <w:rsid w:val="00E36281"/>
    <w:rsid w:val="00E40489"/>
    <w:rsid w:val="00E41701"/>
    <w:rsid w:val="00E422C4"/>
    <w:rsid w:val="00E4410C"/>
    <w:rsid w:val="00E456A8"/>
    <w:rsid w:val="00E47E2B"/>
    <w:rsid w:val="00E51032"/>
    <w:rsid w:val="00E51555"/>
    <w:rsid w:val="00E51C7B"/>
    <w:rsid w:val="00E5349C"/>
    <w:rsid w:val="00E53CA6"/>
    <w:rsid w:val="00E54696"/>
    <w:rsid w:val="00E5530E"/>
    <w:rsid w:val="00E63BDF"/>
    <w:rsid w:val="00E63F9E"/>
    <w:rsid w:val="00E6417A"/>
    <w:rsid w:val="00E64A5D"/>
    <w:rsid w:val="00E66771"/>
    <w:rsid w:val="00E66C51"/>
    <w:rsid w:val="00E6783E"/>
    <w:rsid w:val="00E7007D"/>
    <w:rsid w:val="00E73BC3"/>
    <w:rsid w:val="00E75A3F"/>
    <w:rsid w:val="00E769AA"/>
    <w:rsid w:val="00E80961"/>
    <w:rsid w:val="00E81AFB"/>
    <w:rsid w:val="00E82473"/>
    <w:rsid w:val="00E8381A"/>
    <w:rsid w:val="00E83836"/>
    <w:rsid w:val="00E84469"/>
    <w:rsid w:val="00E84731"/>
    <w:rsid w:val="00E85E93"/>
    <w:rsid w:val="00E902DD"/>
    <w:rsid w:val="00E91961"/>
    <w:rsid w:val="00E9427D"/>
    <w:rsid w:val="00E942CE"/>
    <w:rsid w:val="00E9445D"/>
    <w:rsid w:val="00E94545"/>
    <w:rsid w:val="00E97FFB"/>
    <w:rsid w:val="00EA027E"/>
    <w:rsid w:val="00EA03F6"/>
    <w:rsid w:val="00EA15DB"/>
    <w:rsid w:val="00EA16C6"/>
    <w:rsid w:val="00EA270D"/>
    <w:rsid w:val="00EA3602"/>
    <w:rsid w:val="00EA3808"/>
    <w:rsid w:val="00EB2C0E"/>
    <w:rsid w:val="00EB57D3"/>
    <w:rsid w:val="00EB5924"/>
    <w:rsid w:val="00EC4950"/>
    <w:rsid w:val="00EC5650"/>
    <w:rsid w:val="00EC5701"/>
    <w:rsid w:val="00EC7352"/>
    <w:rsid w:val="00EC764D"/>
    <w:rsid w:val="00EC7CBC"/>
    <w:rsid w:val="00ED0A17"/>
    <w:rsid w:val="00ED1F62"/>
    <w:rsid w:val="00ED2869"/>
    <w:rsid w:val="00ED3C73"/>
    <w:rsid w:val="00ED460B"/>
    <w:rsid w:val="00ED596B"/>
    <w:rsid w:val="00ED5B49"/>
    <w:rsid w:val="00ED5EAE"/>
    <w:rsid w:val="00EE0389"/>
    <w:rsid w:val="00EE4680"/>
    <w:rsid w:val="00EE48B3"/>
    <w:rsid w:val="00EE535E"/>
    <w:rsid w:val="00EF02B7"/>
    <w:rsid w:val="00EF03BB"/>
    <w:rsid w:val="00EF06E1"/>
    <w:rsid w:val="00EF0FF8"/>
    <w:rsid w:val="00EF5956"/>
    <w:rsid w:val="00EF652D"/>
    <w:rsid w:val="00EF6E27"/>
    <w:rsid w:val="00EF7D0A"/>
    <w:rsid w:val="00F0130F"/>
    <w:rsid w:val="00F02134"/>
    <w:rsid w:val="00F04F6A"/>
    <w:rsid w:val="00F065F2"/>
    <w:rsid w:val="00F07AB6"/>
    <w:rsid w:val="00F07CA9"/>
    <w:rsid w:val="00F12CA1"/>
    <w:rsid w:val="00F13399"/>
    <w:rsid w:val="00F144A2"/>
    <w:rsid w:val="00F1501F"/>
    <w:rsid w:val="00F17424"/>
    <w:rsid w:val="00F20839"/>
    <w:rsid w:val="00F26720"/>
    <w:rsid w:val="00F2769A"/>
    <w:rsid w:val="00F3068F"/>
    <w:rsid w:val="00F31E8A"/>
    <w:rsid w:val="00F33320"/>
    <w:rsid w:val="00F3604A"/>
    <w:rsid w:val="00F360F8"/>
    <w:rsid w:val="00F37CFC"/>
    <w:rsid w:val="00F40F0B"/>
    <w:rsid w:val="00F42266"/>
    <w:rsid w:val="00F4571E"/>
    <w:rsid w:val="00F50004"/>
    <w:rsid w:val="00F51A81"/>
    <w:rsid w:val="00F521B2"/>
    <w:rsid w:val="00F5288C"/>
    <w:rsid w:val="00F52CAF"/>
    <w:rsid w:val="00F55787"/>
    <w:rsid w:val="00F56313"/>
    <w:rsid w:val="00F575D2"/>
    <w:rsid w:val="00F6220E"/>
    <w:rsid w:val="00F62303"/>
    <w:rsid w:val="00F63D95"/>
    <w:rsid w:val="00F63EC0"/>
    <w:rsid w:val="00F64319"/>
    <w:rsid w:val="00F7035E"/>
    <w:rsid w:val="00F70ED4"/>
    <w:rsid w:val="00F73700"/>
    <w:rsid w:val="00F74D5E"/>
    <w:rsid w:val="00F7732E"/>
    <w:rsid w:val="00F81CDD"/>
    <w:rsid w:val="00F825A3"/>
    <w:rsid w:val="00F8262F"/>
    <w:rsid w:val="00F826BE"/>
    <w:rsid w:val="00F82EC1"/>
    <w:rsid w:val="00F84CE8"/>
    <w:rsid w:val="00F85BCF"/>
    <w:rsid w:val="00F8622F"/>
    <w:rsid w:val="00F872C3"/>
    <w:rsid w:val="00F905B2"/>
    <w:rsid w:val="00F92D5C"/>
    <w:rsid w:val="00F964F2"/>
    <w:rsid w:val="00F96BFF"/>
    <w:rsid w:val="00F973C3"/>
    <w:rsid w:val="00F973C9"/>
    <w:rsid w:val="00FA0793"/>
    <w:rsid w:val="00FA3891"/>
    <w:rsid w:val="00FA40B0"/>
    <w:rsid w:val="00FA4BC2"/>
    <w:rsid w:val="00FA5C50"/>
    <w:rsid w:val="00FA6613"/>
    <w:rsid w:val="00FA6BF2"/>
    <w:rsid w:val="00FB064C"/>
    <w:rsid w:val="00FB1BE3"/>
    <w:rsid w:val="00FB2631"/>
    <w:rsid w:val="00FB38A8"/>
    <w:rsid w:val="00FB425C"/>
    <w:rsid w:val="00FB4FBE"/>
    <w:rsid w:val="00FC1EBD"/>
    <w:rsid w:val="00FC3C8C"/>
    <w:rsid w:val="00FC4738"/>
    <w:rsid w:val="00FC7522"/>
    <w:rsid w:val="00FD1388"/>
    <w:rsid w:val="00FD1E1B"/>
    <w:rsid w:val="00FD1FB6"/>
    <w:rsid w:val="00FD555A"/>
    <w:rsid w:val="00FE3E94"/>
    <w:rsid w:val="00FE4458"/>
    <w:rsid w:val="00FE7A86"/>
    <w:rsid w:val="00FF3131"/>
    <w:rsid w:val="00FF3DA7"/>
    <w:rsid w:val="00FF4B61"/>
    <w:rsid w:val="00FF4FC5"/>
    <w:rsid w:val="00FF5417"/>
    <w:rsid w:val="00FF77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CC0A4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C1DE9"/>
  </w:style>
  <w:style w:type="paragraph" w:styleId="Heading1">
    <w:name w:val="heading 1"/>
    <w:basedOn w:val="Normal"/>
    <w:next w:val="Normal"/>
    <w:link w:val="Heading1Char"/>
    <w:uiPriority w:val="9"/>
    <w:qFormat/>
    <w:rsid w:val="00663164"/>
    <w:pPr>
      <w:keepNext/>
      <w:keepLines/>
      <w:spacing w:before="400" w:after="40" w:line="240" w:lineRule="auto"/>
      <w:outlineLvl w:val="0"/>
    </w:pPr>
    <w:rPr>
      <w:rFonts w:asciiTheme="majorHAnsi" w:eastAsiaTheme="majorEastAsia" w:hAnsiTheme="majorHAnsi" w:cstheme="majorBidi"/>
      <w:color w:val="244061" w:themeColor="accent1" w:themeShade="80"/>
      <w:sz w:val="36"/>
      <w:szCs w:val="36"/>
    </w:rPr>
  </w:style>
  <w:style w:type="paragraph" w:styleId="Heading2">
    <w:name w:val="heading 2"/>
    <w:basedOn w:val="Normal"/>
    <w:next w:val="Normal"/>
    <w:link w:val="Heading2Char"/>
    <w:uiPriority w:val="9"/>
    <w:semiHidden/>
    <w:unhideWhenUsed/>
    <w:qFormat/>
    <w:rsid w:val="00663164"/>
    <w:pPr>
      <w:keepNext/>
      <w:keepLines/>
      <w:spacing w:before="40" w:after="0" w:line="240" w:lineRule="auto"/>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Normal"/>
    <w:link w:val="Heading3Char"/>
    <w:uiPriority w:val="9"/>
    <w:semiHidden/>
    <w:unhideWhenUsed/>
    <w:qFormat/>
    <w:rsid w:val="00663164"/>
    <w:pPr>
      <w:keepNext/>
      <w:keepLines/>
      <w:spacing w:before="40" w:after="0" w:line="240" w:lineRule="auto"/>
      <w:outlineLvl w:val="2"/>
    </w:pPr>
    <w:rPr>
      <w:rFonts w:asciiTheme="majorHAnsi" w:eastAsiaTheme="majorEastAsia" w:hAnsiTheme="majorHAnsi" w:cstheme="majorBidi"/>
      <w:color w:val="365F91" w:themeColor="accent1" w:themeShade="BF"/>
      <w:sz w:val="28"/>
      <w:szCs w:val="28"/>
    </w:rPr>
  </w:style>
  <w:style w:type="paragraph" w:styleId="Heading4">
    <w:name w:val="heading 4"/>
    <w:basedOn w:val="Normal"/>
    <w:next w:val="Normal"/>
    <w:link w:val="Heading4Char"/>
    <w:uiPriority w:val="9"/>
    <w:semiHidden/>
    <w:unhideWhenUsed/>
    <w:qFormat/>
    <w:rsid w:val="00663164"/>
    <w:pPr>
      <w:keepNext/>
      <w:keepLines/>
      <w:spacing w:before="40" w:after="0"/>
      <w:outlineLvl w:val="3"/>
    </w:pPr>
    <w:rPr>
      <w:rFonts w:asciiTheme="majorHAnsi" w:eastAsiaTheme="majorEastAsia" w:hAnsiTheme="majorHAnsi" w:cstheme="majorBidi"/>
      <w:color w:val="365F91" w:themeColor="accent1" w:themeShade="BF"/>
      <w:sz w:val="24"/>
      <w:szCs w:val="24"/>
    </w:rPr>
  </w:style>
  <w:style w:type="paragraph" w:styleId="Heading5">
    <w:name w:val="heading 5"/>
    <w:basedOn w:val="Normal"/>
    <w:next w:val="Normal"/>
    <w:link w:val="Heading5Char"/>
    <w:uiPriority w:val="9"/>
    <w:semiHidden/>
    <w:unhideWhenUsed/>
    <w:qFormat/>
    <w:rsid w:val="00663164"/>
    <w:pPr>
      <w:keepNext/>
      <w:keepLines/>
      <w:spacing w:before="40" w:after="0"/>
      <w:outlineLvl w:val="4"/>
    </w:pPr>
    <w:rPr>
      <w:rFonts w:asciiTheme="majorHAnsi" w:eastAsiaTheme="majorEastAsia" w:hAnsiTheme="majorHAnsi" w:cstheme="majorBidi"/>
      <w:caps/>
      <w:color w:val="365F91" w:themeColor="accent1" w:themeShade="BF"/>
    </w:rPr>
  </w:style>
  <w:style w:type="paragraph" w:styleId="Heading6">
    <w:name w:val="heading 6"/>
    <w:basedOn w:val="Normal"/>
    <w:next w:val="Normal"/>
    <w:link w:val="Heading6Char"/>
    <w:uiPriority w:val="9"/>
    <w:semiHidden/>
    <w:unhideWhenUsed/>
    <w:qFormat/>
    <w:rsid w:val="00663164"/>
    <w:pPr>
      <w:keepNext/>
      <w:keepLines/>
      <w:spacing w:before="40" w:after="0"/>
      <w:outlineLvl w:val="5"/>
    </w:pPr>
    <w:rPr>
      <w:rFonts w:asciiTheme="majorHAnsi" w:eastAsiaTheme="majorEastAsia" w:hAnsiTheme="majorHAnsi" w:cstheme="majorBidi"/>
      <w:i/>
      <w:iCs/>
      <w:caps/>
      <w:color w:val="244061" w:themeColor="accent1" w:themeShade="80"/>
    </w:rPr>
  </w:style>
  <w:style w:type="paragraph" w:styleId="Heading7">
    <w:name w:val="heading 7"/>
    <w:basedOn w:val="Normal"/>
    <w:next w:val="Normal"/>
    <w:link w:val="Heading7Char"/>
    <w:uiPriority w:val="9"/>
    <w:semiHidden/>
    <w:unhideWhenUsed/>
    <w:qFormat/>
    <w:rsid w:val="00663164"/>
    <w:pPr>
      <w:keepNext/>
      <w:keepLines/>
      <w:spacing w:before="40" w:after="0"/>
      <w:outlineLvl w:val="6"/>
    </w:pPr>
    <w:rPr>
      <w:rFonts w:asciiTheme="majorHAnsi" w:eastAsiaTheme="majorEastAsia" w:hAnsiTheme="majorHAnsi" w:cstheme="majorBidi"/>
      <w:b/>
      <w:bCs/>
      <w:color w:val="244061" w:themeColor="accent1" w:themeShade="80"/>
    </w:rPr>
  </w:style>
  <w:style w:type="paragraph" w:styleId="Heading8">
    <w:name w:val="heading 8"/>
    <w:basedOn w:val="Normal"/>
    <w:next w:val="Normal"/>
    <w:link w:val="Heading8Char"/>
    <w:uiPriority w:val="9"/>
    <w:semiHidden/>
    <w:unhideWhenUsed/>
    <w:qFormat/>
    <w:rsid w:val="00663164"/>
    <w:pPr>
      <w:keepNext/>
      <w:keepLines/>
      <w:spacing w:before="40" w:after="0"/>
      <w:outlineLvl w:val="7"/>
    </w:pPr>
    <w:rPr>
      <w:rFonts w:asciiTheme="majorHAnsi" w:eastAsiaTheme="majorEastAsia" w:hAnsiTheme="majorHAnsi" w:cstheme="majorBidi"/>
      <w:b/>
      <w:bCs/>
      <w:i/>
      <w:iCs/>
      <w:color w:val="244061" w:themeColor="accent1" w:themeShade="80"/>
    </w:rPr>
  </w:style>
  <w:style w:type="paragraph" w:styleId="Heading9">
    <w:name w:val="heading 9"/>
    <w:basedOn w:val="Normal"/>
    <w:next w:val="Normal"/>
    <w:link w:val="Heading9Char"/>
    <w:uiPriority w:val="9"/>
    <w:semiHidden/>
    <w:unhideWhenUsed/>
    <w:qFormat/>
    <w:rsid w:val="00663164"/>
    <w:pPr>
      <w:keepNext/>
      <w:keepLines/>
      <w:spacing w:before="40" w:after="0"/>
      <w:outlineLvl w:val="8"/>
    </w:pPr>
    <w:rPr>
      <w:rFonts w:asciiTheme="majorHAnsi" w:eastAsiaTheme="majorEastAsia" w:hAnsiTheme="majorHAnsi" w:cstheme="majorBidi"/>
      <w:i/>
      <w:iCs/>
      <w:color w:val="244061"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6F175D"/>
    <w:rPr>
      <w:rFonts w:ascii="Courier New" w:hAnsi="Courier New" w:cs="Courier New"/>
      <w:sz w:val="20"/>
      <w:szCs w:val="20"/>
    </w:rPr>
  </w:style>
  <w:style w:type="paragraph" w:styleId="NormalWeb">
    <w:name w:val="Normal (Web)"/>
    <w:basedOn w:val="Normal"/>
    <w:rsid w:val="006F175D"/>
    <w:pPr>
      <w:spacing w:before="100" w:beforeAutospacing="1" w:after="100" w:afterAutospacing="1"/>
    </w:pPr>
  </w:style>
  <w:style w:type="character" w:styleId="Strong">
    <w:name w:val="Strong"/>
    <w:basedOn w:val="DefaultParagraphFont"/>
    <w:uiPriority w:val="22"/>
    <w:qFormat/>
    <w:rsid w:val="00663164"/>
    <w:rPr>
      <w:b/>
      <w:bCs/>
    </w:rPr>
  </w:style>
  <w:style w:type="paragraph" w:styleId="BodyText">
    <w:name w:val="Body Text"/>
    <w:basedOn w:val="Normal"/>
    <w:link w:val="BodyTextChar"/>
    <w:rsid w:val="006F175D"/>
    <w:pPr>
      <w:spacing w:before="100" w:beforeAutospacing="1" w:after="100" w:afterAutospacing="1"/>
    </w:pPr>
  </w:style>
  <w:style w:type="paragraph" w:styleId="BodyText2">
    <w:name w:val="Body Text 2"/>
    <w:basedOn w:val="Normal"/>
    <w:rsid w:val="006F175D"/>
    <w:pPr>
      <w:ind w:right="-59"/>
    </w:pPr>
  </w:style>
  <w:style w:type="character" w:styleId="Hyperlink">
    <w:name w:val="Hyperlink"/>
    <w:basedOn w:val="DefaultParagraphFont"/>
    <w:uiPriority w:val="99"/>
    <w:rsid w:val="006F175D"/>
    <w:rPr>
      <w:color w:val="0000FF"/>
      <w:u w:val="single"/>
    </w:rPr>
  </w:style>
  <w:style w:type="character" w:styleId="Emphasis">
    <w:name w:val="Emphasis"/>
    <w:basedOn w:val="DefaultParagraphFont"/>
    <w:uiPriority w:val="20"/>
    <w:qFormat/>
    <w:rsid w:val="00663164"/>
    <w:rPr>
      <w:i/>
      <w:iCs/>
    </w:rPr>
  </w:style>
  <w:style w:type="table" w:styleId="TableGrid">
    <w:name w:val="Table Grid"/>
    <w:basedOn w:val="TableNormal"/>
    <w:uiPriority w:val="59"/>
    <w:rsid w:val="00B56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F0088"/>
    <w:pPr>
      <w:ind w:firstLine="720"/>
      <w:jc w:val="both"/>
    </w:pPr>
    <w:rPr>
      <w:szCs w:val="20"/>
    </w:rPr>
  </w:style>
  <w:style w:type="paragraph" w:customStyle="1" w:styleId="Default">
    <w:name w:val="Default"/>
    <w:rsid w:val="00E80961"/>
    <w:pPr>
      <w:widowControl w:val="0"/>
      <w:autoSpaceDE w:val="0"/>
      <w:autoSpaceDN w:val="0"/>
      <w:adjustRightInd w:val="0"/>
    </w:pPr>
    <w:rPr>
      <w:color w:val="000000"/>
      <w:sz w:val="24"/>
      <w:szCs w:val="24"/>
    </w:rPr>
  </w:style>
  <w:style w:type="character" w:styleId="FollowedHyperlink">
    <w:name w:val="FollowedHyperlink"/>
    <w:basedOn w:val="DefaultParagraphFont"/>
    <w:uiPriority w:val="99"/>
    <w:semiHidden/>
    <w:unhideWhenUsed/>
    <w:rsid w:val="00773607"/>
    <w:rPr>
      <w:color w:val="800080"/>
      <w:u w:val="single"/>
    </w:rPr>
  </w:style>
  <w:style w:type="character" w:customStyle="1" w:styleId="apple-style-span">
    <w:name w:val="apple-style-span"/>
    <w:basedOn w:val="DefaultParagraphFont"/>
    <w:rsid w:val="00DA26FB"/>
  </w:style>
  <w:style w:type="paragraph" w:styleId="ListParagraph">
    <w:name w:val="List Paragraph"/>
    <w:basedOn w:val="Normal"/>
    <w:uiPriority w:val="34"/>
    <w:qFormat/>
    <w:rsid w:val="00034D23"/>
    <w:pPr>
      <w:ind w:left="720"/>
      <w:contextualSpacing/>
    </w:pPr>
  </w:style>
  <w:style w:type="character" w:customStyle="1" w:styleId="apple-converted-space">
    <w:name w:val="apple-converted-space"/>
    <w:basedOn w:val="DefaultParagraphFont"/>
    <w:rsid w:val="008B6560"/>
  </w:style>
  <w:style w:type="paragraph" w:customStyle="1" w:styleId="content">
    <w:name w:val="content"/>
    <w:basedOn w:val="Normal"/>
    <w:rsid w:val="008B6560"/>
    <w:pPr>
      <w:spacing w:before="100" w:beforeAutospacing="1" w:after="100" w:afterAutospacing="1"/>
    </w:pPr>
  </w:style>
  <w:style w:type="paragraph" w:styleId="Header">
    <w:name w:val="header"/>
    <w:basedOn w:val="Normal"/>
    <w:link w:val="HeaderChar"/>
    <w:uiPriority w:val="99"/>
    <w:unhideWhenUsed/>
    <w:rsid w:val="008D64BA"/>
    <w:pPr>
      <w:tabs>
        <w:tab w:val="center" w:pos="4680"/>
        <w:tab w:val="right" w:pos="9360"/>
      </w:tabs>
    </w:pPr>
  </w:style>
  <w:style w:type="character" w:customStyle="1" w:styleId="HeaderChar">
    <w:name w:val="Header Char"/>
    <w:basedOn w:val="DefaultParagraphFont"/>
    <w:link w:val="Header"/>
    <w:uiPriority w:val="99"/>
    <w:rsid w:val="008D64BA"/>
    <w:rPr>
      <w:sz w:val="24"/>
      <w:szCs w:val="24"/>
    </w:rPr>
  </w:style>
  <w:style w:type="paragraph" w:styleId="Footer">
    <w:name w:val="footer"/>
    <w:basedOn w:val="Normal"/>
    <w:link w:val="FooterChar"/>
    <w:uiPriority w:val="99"/>
    <w:unhideWhenUsed/>
    <w:rsid w:val="008D64BA"/>
    <w:pPr>
      <w:tabs>
        <w:tab w:val="center" w:pos="4680"/>
        <w:tab w:val="right" w:pos="9360"/>
      </w:tabs>
    </w:pPr>
  </w:style>
  <w:style w:type="character" w:customStyle="1" w:styleId="FooterChar">
    <w:name w:val="Footer Char"/>
    <w:basedOn w:val="DefaultParagraphFont"/>
    <w:link w:val="Footer"/>
    <w:uiPriority w:val="99"/>
    <w:rsid w:val="008D64BA"/>
    <w:rPr>
      <w:sz w:val="24"/>
      <w:szCs w:val="24"/>
    </w:rPr>
  </w:style>
  <w:style w:type="table" w:styleId="TableGridLight">
    <w:name w:val="Grid Table Light"/>
    <w:basedOn w:val="TableNormal"/>
    <w:uiPriority w:val="40"/>
    <w:rsid w:val="0031642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316426"/>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BalloonText">
    <w:name w:val="Balloon Text"/>
    <w:basedOn w:val="Normal"/>
    <w:link w:val="BalloonTextChar"/>
    <w:uiPriority w:val="99"/>
    <w:semiHidden/>
    <w:unhideWhenUsed/>
    <w:rsid w:val="00C20DA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20DA8"/>
    <w:rPr>
      <w:rFonts w:ascii="Segoe UI" w:hAnsi="Segoe UI" w:cs="Segoe UI"/>
      <w:sz w:val="18"/>
      <w:szCs w:val="18"/>
    </w:rPr>
  </w:style>
  <w:style w:type="paragraph" w:styleId="Bibliography">
    <w:name w:val="Bibliography"/>
    <w:basedOn w:val="Normal"/>
    <w:next w:val="Normal"/>
    <w:uiPriority w:val="37"/>
    <w:semiHidden/>
    <w:unhideWhenUsed/>
    <w:rsid w:val="00C20DA8"/>
  </w:style>
  <w:style w:type="paragraph" w:styleId="BlockText">
    <w:name w:val="Block Text"/>
    <w:basedOn w:val="Normal"/>
    <w:uiPriority w:val="99"/>
    <w:semiHidden/>
    <w:unhideWhenUsed/>
    <w:rsid w:val="00C20DA8"/>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i/>
      <w:iCs/>
      <w:color w:val="4F81BD" w:themeColor="accent1"/>
    </w:rPr>
  </w:style>
  <w:style w:type="paragraph" w:styleId="BodyText3">
    <w:name w:val="Body Text 3"/>
    <w:basedOn w:val="Normal"/>
    <w:link w:val="BodyText3Char"/>
    <w:uiPriority w:val="99"/>
    <w:semiHidden/>
    <w:unhideWhenUsed/>
    <w:rsid w:val="00C20DA8"/>
    <w:pPr>
      <w:spacing w:after="120"/>
    </w:pPr>
    <w:rPr>
      <w:sz w:val="16"/>
      <w:szCs w:val="16"/>
    </w:rPr>
  </w:style>
  <w:style w:type="character" w:customStyle="1" w:styleId="BodyText3Char">
    <w:name w:val="Body Text 3 Char"/>
    <w:basedOn w:val="DefaultParagraphFont"/>
    <w:link w:val="BodyText3"/>
    <w:uiPriority w:val="99"/>
    <w:semiHidden/>
    <w:rsid w:val="00C20DA8"/>
    <w:rPr>
      <w:sz w:val="16"/>
      <w:szCs w:val="16"/>
    </w:rPr>
  </w:style>
  <w:style w:type="paragraph" w:styleId="BodyTextFirstIndent">
    <w:name w:val="Body Text First Indent"/>
    <w:basedOn w:val="BodyText"/>
    <w:link w:val="BodyTextFirstIndentChar"/>
    <w:uiPriority w:val="99"/>
    <w:semiHidden/>
    <w:unhideWhenUsed/>
    <w:rsid w:val="00C20DA8"/>
    <w:pPr>
      <w:spacing w:before="0" w:beforeAutospacing="0" w:after="0" w:afterAutospacing="0"/>
      <w:ind w:firstLine="360"/>
    </w:pPr>
  </w:style>
  <w:style w:type="character" w:customStyle="1" w:styleId="BodyTextChar">
    <w:name w:val="Body Text Char"/>
    <w:basedOn w:val="DefaultParagraphFont"/>
    <w:link w:val="BodyText"/>
    <w:rsid w:val="00C20DA8"/>
    <w:rPr>
      <w:sz w:val="24"/>
      <w:szCs w:val="24"/>
    </w:rPr>
  </w:style>
  <w:style w:type="character" w:customStyle="1" w:styleId="BodyTextFirstIndentChar">
    <w:name w:val="Body Text First Indent Char"/>
    <w:basedOn w:val="BodyTextChar"/>
    <w:link w:val="BodyTextFirstIndent"/>
    <w:uiPriority w:val="99"/>
    <w:semiHidden/>
    <w:rsid w:val="00C20DA8"/>
    <w:rPr>
      <w:sz w:val="24"/>
      <w:szCs w:val="24"/>
    </w:rPr>
  </w:style>
  <w:style w:type="paragraph" w:styleId="BodyTextFirstIndent2">
    <w:name w:val="Body Text First Indent 2"/>
    <w:basedOn w:val="BodyTextIndent"/>
    <w:link w:val="BodyTextFirstIndent2Char"/>
    <w:uiPriority w:val="99"/>
    <w:semiHidden/>
    <w:unhideWhenUsed/>
    <w:rsid w:val="00C20DA8"/>
    <w:pPr>
      <w:ind w:left="360" w:firstLine="360"/>
      <w:jc w:val="left"/>
    </w:pPr>
    <w:rPr>
      <w:szCs w:val="24"/>
    </w:rPr>
  </w:style>
  <w:style w:type="character" w:customStyle="1" w:styleId="BodyTextIndentChar">
    <w:name w:val="Body Text Indent Char"/>
    <w:basedOn w:val="DefaultParagraphFont"/>
    <w:link w:val="BodyTextIndent"/>
    <w:rsid w:val="00C20DA8"/>
    <w:rPr>
      <w:sz w:val="24"/>
    </w:rPr>
  </w:style>
  <w:style w:type="character" w:customStyle="1" w:styleId="BodyTextFirstIndent2Char">
    <w:name w:val="Body Text First Indent 2 Char"/>
    <w:basedOn w:val="BodyTextIndentChar"/>
    <w:link w:val="BodyTextFirstIndent2"/>
    <w:uiPriority w:val="99"/>
    <w:semiHidden/>
    <w:rsid w:val="00C20DA8"/>
    <w:rPr>
      <w:sz w:val="24"/>
      <w:szCs w:val="24"/>
    </w:rPr>
  </w:style>
  <w:style w:type="paragraph" w:styleId="BodyTextIndent2">
    <w:name w:val="Body Text Indent 2"/>
    <w:basedOn w:val="Normal"/>
    <w:link w:val="BodyTextIndent2Char"/>
    <w:uiPriority w:val="99"/>
    <w:semiHidden/>
    <w:unhideWhenUsed/>
    <w:rsid w:val="00C20DA8"/>
    <w:pPr>
      <w:spacing w:after="120" w:line="480" w:lineRule="auto"/>
      <w:ind w:left="360"/>
    </w:pPr>
  </w:style>
  <w:style w:type="character" w:customStyle="1" w:styleId="BodyTextIndent2Char">
    <w:name w:val="Body Text Indent 2 Char"/>
    <w:basedOn w:val="DefaultParagraphFont"/>
    <w:link w:val="BodyTextIndent2"/>
    <w:uiPriority w:val="99"/>
    <w:semiHidden/>
    <w:rsid w:val="00C20DA8"/>
    <w:rPr>
      <w:sz w:val="24"/>
      <w:szCs w:val="24"/>
    </w:rPr>
  </w:style>
  <w:style w:type="paragraph" w:styleId="BodyTextIndent3">
    <w:name w:val="Body Text Indent 3"/>
    <w:basedOn w:val="Normal"/>
    <w:link w:val="BodyTextIndent3Char"/>
    <w:uiPriority w:val="99"/>
    <w:semiHidden/>
    <w:unhideWhenUsed/>
    <w:rsid w:val="00C20DA8"/>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C20DA8"/>
    <w:rPr>
      <w:sz w:val="16"/>
      <w:szCs w:val="16"/>
    </w:rPr>
  </w:style>
  <w:style w:type="paragraph" w:styleId="Caption">
    <w:name w:val="caption"/>
    <w:basedOn w:val="Normal"/>
    <w:next w:val="Normal"/>
    <w:uiPriority w:val="35"/>
    <w:semiHidden/>
    <w:unhideWhenUsed/>
    <w:qFormat/>
    <w:rsid w:val="00663164"/>
    <w:pPr>
      <w:spacing w:line="240" w:lineRule="auto"/>
    </w:pPr>
    <w:rPr>
      <w:b/>
      <w:bCs/>
      <w:smallCaps/>
      <w:color w:val="1F497D" w:themeColor="text2"/>
    </w:rPr>
  </w:style>
  <w:style w:type="paragraph" w:styleId="Closing">
    <w:name w:val="Closing"/>
    <w:basedOn w:val="Normal"/>
    <w:link w:val="ClosingChar"/>
    <w:uiPriority w:val="99"/>
    <w:semiHidden/>
    <w:unhideWhenUsed/>
    <w:rsid w:val="00C20DA8"/>
    <w:pPr>
      <w:ind w:left="4320"/>
    </w:pPr>
  </w:style>
  <w:style w:type="character" w:customStyle="1" w:styleId="ClosingChar">
    <w:name w:val="Closing Char"/>
    <w:basedOn w:val="DefaultParagraphFont"/>
    <w:link w:val="Closing"/>
    <w:uiPriority w:val="99"/>
    <w:semiHidden/>
    <w:rsid w:val="00C20DA8"/>
    <w:rPr>
      <w:sz w:val="24"/>
      <w:szCs w:val="24"/>
    </w:rPr>
  </w:style>
  <w:style w:type="paragraph" w:styleId="CommentText">
    <w:name w:val="annotation text"/>
    <w:basedOn w:val="Normal"/>
    <w:link w:val="CommentTextChar"/>
    <w:uiPriority w:val="99"/>
    <w:semiHidden/>
    <w:unhideWhenUsed/>
    <w:rsid w:val="00C20DA8"/>
    <w:rPr>
      <w:sz w:val="20"/>
      <w:szCs w:val="20"/>
    </w:rPr>
  </w:style>
  <w:style w:type="character" w:customStyle="1" w:styleId="CommentTextChar">
    <w:name w:val="Comment Text Char"/>
    <w:basedOn w:val="DefaultParagraphFont"/>
    <w:link w:val="CommentText"/>
    <w:uiPriority w:val="99"/>
    <w:semiHidden/>
    <w:rsid w:val="00C20DA8"/>
  </w:style>
  <w:style w:type="paragraph" w:styleId="CommentSubject">
    <w:name w:val="annotation subject"/>
    <w:basedOn w:val="CommentText"/>
    <w:next w:val="CommentText"/>
    <w:link w:val="CommentSubjectChar"/>
    <w:uiPriority w:val="99"/>
    <w:semiHidden/>
    <w:unhideWhenUsed/>
    <w:rsid w:val="00C20DA8"/>
    <w:rPr>
      <w:b/>
      <w:bCs/>
    </w:rPr>
  </w:style>
  <w:style w:type="character" w:customStyle="1" w:styleId="CommentSubjectChar">
    <w:name w:val="Comment Subject Char"/>
    <w:basedOn w:val="CommentTextChar"/>
    <w:link w:val="CommentSubject"/>
    <w:uiPriority w:val="99"/>
    <w:semiHidden/>
    <w:rsid w:val="00C20DA8"/>
    <w:rPr>
      <w:b/>
      <w:bCs/>
    </w:rPr>
  </w:style>
  <w:style w:type="paragraph" w:styleId="Date">
    <w:name w:val="Date"/>
    <w:basedOn w:val="Normal"/>
    <w:next w:val="Normal"/>
    <w:link w:val="DateChar"/>
    <w:uiPriority w:val="99"/>
    <w:semiHidden/>
    <w:unhideWhenUsed/>
    <w:rsid w:val="00C20DA8"/>
  </w:style>
  <w:style w:type="character" w:customStyle="1" w:styleId="DateChar">
    <w:name w:val="Date Char"/>
    <w:basedOn w:val="DefaultParagraphFont"/>
    <w:link w:val="Date"/>
    <w:uiPriority w:val="99"/>
    <w:semiHidden/>
    <w:rsid w:val="00C20DA8"/>
    <w:rPr>
      <w:sz w:val="24"/>
      <w:szCs w:val="24"/>
    </w:rPr>
  </w:style>
  <w:style w:type="paragraph" w:styleId="DocumentMap">
    <w:name w:val="Document Map"/>
    <w:basedOn w:val="Normal"/>
    <w:link w:val="DocumentMapChar"/>
    <w:uiPriority w:val="99"/>
    <w:semiHidden/>
    <w:unhideWhenUsed/>
    <w:rsid w:val="00C20DA8"/>
    <w:rPr>
      <w:rFonts w:ascii="Segoe UI" w:hAnsi="Segoe UI" w:cs="Segoe UI"/>
      <w:sz w:val="16"/>
      <w:szCs w:val="16"/>
    </w:rPr>
  </w:style>
  <w:style w:type="character" w:customStyle="1" w:styleId="DocumentMapChar">
    <w:name w:val="Document Map Char"/>
    <w:basedOn w:val="DefaultParagraphFont"/>
    <w:link w:val="DocumentMap"/>
    <w:uiPriority w:val="99"/>
    <w:semiHidden/>
    <w:rsid w:val="00C20DA8"/>
    <w:rPr>
      <w:rFonts w:ascii="Segoe UI" w:hAnsi="Segoe UI" w:cs="Segoe UI"/>
      <w:sz w:val="16"/>
      <w:szCs w:val="16"/>
    </w:rPr>
  </w:style>
  <w:style w:type="paragraph" w:styleId="E-mailSignature">
    <w:name w:val="E-mail Signature"/>
    <w:basedOn w:val="Normal"/>
    <w:link w:val="E-mailSignatureChar"/>
    <w:uiPriority w:val="99"/>
    <w:semiHidden/>
    <w:unhideWhenUsed/>
    <w:rsid w:val="00C20DA8"/>
  </w:style>
  <w:style w:type="character" w:customStyle="1" w:styleId="E-mailSignatureChar">
    <w:name w:val="E-mail Signature Char"/>
    <w:basedOn w:val="DefaultParagraphFont"/>
    <w:link w:val="E-mailSignature"/>
    <w:uiPriority w:val="99"/>
    <w:semiHidden/>
    <w:rsid w:val="00C20DA8"/>
    <w:rPr>
      <w:sz w:val="24"/>
      <w:szCs w:val="24"/>
    </w:rPr>
  </w:style>
  <w:style w:type="paragraph" w:styleId="EndnoteText">
    <w:name w:val="endnote text"/>
    <w:basedOn w:val="Normal"/>
    <w:link w:val="EndnoteTextChar"/>
    <w:uiPriority w:val="99"/>
    <w:semiHidden/>
    <w:unhideWhenUsed/>
    <w:rsid w:val="00C20DA8"/>
    <w:rPr>
      <w:sz w:val="20"/>
      <w:szCs w:val="20"/>
    </w:rPr>
  </w:style>
  <w:style w:type="character" w:customStyle="1" w:styleId="EndnoteTextChar">
    <w:name w:val="Endnote Text Char"/>
    <w:basedOn w:val="DefaultParagraphFont"/>
    <w:link w:val="EndnoteText"/>
    <w:uiPriority w:val="99"/>
    <w:semiHidden/>
    <w:rsid w:val="00C20DA8"/>
  </w:style>
  <w:style w:type="paragraph" w:styleId="EnvelopeAddress">
    <w:name w:val="envelope address"/>
    <w:basedOn w:val="Normal"/>
    <w:uiPriority w:val="99"/>
    <w:semiHidden/>
    <w:unhideWhenUsed/>
    <w:rsid w:val="00C20DA8"/>
    <w:pPr>
      <w:framePr w:w="7920" w:h="1980" w:hRule="exact"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uiPriority w:val="99"/>
    <w:semiHidden/>
    <w:unhideWhenUsed/>
    <w:rsid w:val="00C20DA8"/>
    <w:rPr>
      <w:rFonts w:asciiTheme="majorHAnsi" w:eastAsiaTheme="majorEastAsia" w:hAnsiTheme="majorHAnsi" w:cstheme="majorBidi"/>
      <w:sz w:val="20"/>
      <w:szCs w:val="20"/>
    </w:rPr>
  </w:style>
  <w:style w:type="paragraph" w:styleId="FootnoteText">
    <w:name w:val="footnote text"/>
    <w:basedOn w:val="Normal"/>
    <w:link w:val="FootnoteTextChar"/>
    <w:uiPriority w:val="99"/>
    <w:semiHidden/>
    <w:unhideWhenUsed/>
    <w:rsid w:val="00C20DA8"/>
    <w:rPr>
      <w:sz w:val="20"/>
      <w:szCs w:val="20"/>
    </w:rPr>
  </w:style>
  <w:style w:type="character" w:customStyle="1" w:styleId="FootnoteTextChar">
    <w:name w:val="Footnote Text Char"/>
    <w:basedOn w:val="DefaultParagraphFont"/>
    <w:link w:val="FootnoteText"/>
    <w:uiPriority w:val="99"/>
    <w:semiHidden/>
    <w:rsid w:val="00C20DA8"/>
  </w:style>
  <w:style w:type="character" w:customStyle="1" w:styleId="Heading1Char">
    <w:name w:val="Heading 1 Char"/>
    <w:basedOn w:val="DefaultParagraphFont"/>
    <w:link w:val="Heading1"/>
    <w:uiPriority w:val="9"/>
    <w:rsid w:val="00663164"/>
    <w:rPr>
      <w:rFonts w:asciiTheme="majorHAnsi" w:eastAsiaTheme="majorEastAsia" w:hAnsiTheme="majorHAnsi" w:cstheme="majorBidi"/>
      <w:color w:val="244061" w:themeColor="accent1" w:themeShade="80"/>
      <w:sz w:val="36"/>
      <w:szCs w:val="36"/>
    </w:rPr>
  </w:style>
  <w:style w:type="character" w:customStyle="1" w:styleId="Heading2Char">
    <w:name w:val="Heading 2 Char"/>
    <w:basedOn w:val="DefaultParagraphFont"/>
    <w:link w:val="Heading2"/>
    <w:uiPriority w:val="9"/>
    <w:semiHidden/>
    <w:rsid w:val="00663164"/>
    <w:rPr>
      <w:rFonts w:asciiTheme="majorHAnsi" w:eastAsiaTheme="majorEastAsia" w:hAnsiTheme="majorHAnsi" w:cstheme="majorBidi"/>
      <w:color w:val="365F91" w:themeColor="accent1" w:themeShade="BF"/>
      <w:sz w:val="32"/>
      <w:szCs w:val="32"/>
    </w:rPr>
  </w:style>
  <w:style w:type="character" w:customStyle="1" w:styleId="Heading3Char">
    <w:name w:val="Heading 3 Char"/>
    <w:basedOn w:val="DefaultParagraphFont"/>
    <w:link w:val="Heading3"/>
    <w:uiPriority w:val="9"/>
    <w:semiHidden/>
    <w:rsid w:val="00663164"/>
    <w:rPr>
      <w:rFonts w:asciiTheme="majorHAnsi" w:eastAsiaTheme="majorEastAsia" w:hAnsiTheme="majorHAnsi" w:cstheme="majorBidi"/>
      <w:color w:val="365F91" w:themeColor="accent1" w:themeShade="BF"/>
      <w:sz w:val="28"/>
      <w:szCs w:val="28"/>
    </w:rPr>
  </w:style>
  <w:style w:type="character" w:customStyle="1" w:styleId="Heading4Char">
    <w:name w:val="Heading 4 Char"/>
    <w:basedOn w:val="DefaultParagraphFont"/>
    <w:link w:val="Heading4"/>
    <w:uiPriority w:val="9"/>
    <w:semiHidden/>
    <w:rsid w:val="00663164"/>
    <w:rPr>
      <w:rFonts w:asciiTheme="majorHAnsi" w:eastAsiaTheme="majorEastAsia" w:hAnsiTheme="majorHAnsi" w:cstheme="majorBidi"/>
      <w:color w:val="365F91" w:themeColor="accent1" w:themeShade="BF"/>
      <w:sz w:val="24"/>
      <w:szCs w:val="24"/>
    </w:rPr>
  </w:style>
  <w:style w:type="character" w:customStyle="1" w:styleId="Heading5Char">
    <w:name w:val="Heading 5 Char"/>
    <w:basedOn w:val="DefaultParagraphFont"/>
    <w:link w:val="Heading5"/>
    <w:uiPriority w:val="9"/>
    <w:semiHidden/>
    <w:rsid w:val="00663164"/>
    <w:rPr>
      <w:rFonts w:asciiTheme="majorHAnsi" w:eastAsiaTheme="majorEastAsia" w:hAnsiTheme="majorHAnsi" w:cstheme="majorBidi"/>
      <w:caps/>
      <w:color w:val="365F91" w:themeColor="accent1" w:themeShade="BF"/>
    </w:rPr>
  </w:style>
  <w:style w:type="character" w:customStyle="1" w:styleId="Heading6Char">
    <w:name w:val="Heading 6 Char"/>
    <w:basedOn w:val="DefaultParagraphFont"/>
    <w:link w:val="Heading6"/>
    <w:uiPriority w:val="9"/>
    <w:semiHidden/>
    <w:rsid w:val="00663164"/>
    <w:rPr>
      <w:rFonts w:asciiTheme="majorHAnsi" w:eastAsiaTheme="majorEastAsia" w:hAnsiTheme="majorHAnsi" w:cstheme="majorBidi"/>
      <w:i/>
      <w:iCs/>
      <w:caps/>
      <w:color w:val="244061" w:themeColor="accent1" w:themeShade="80"/>
    </w:rPr>
  </w:style>
  <w:style w:type="character" w:customStyle="1" w:styleId="Heading7Char">
    <w:name w:val="Heading 7 Char"/>
    <w:basedOn w:val="DefaultParagraphFont"/>
    <w:link w:val="Heading7"/>
    <w:uiPriority w:val="9"/>
    <w:semiHidden/>
    <w:rsid w:val="00663164"/>
    <w:rPr>
      <w:rFonts w:asciiTheme="majorHAnsi" w:eastAsiaTheme="majorEastAsia" w:hAnsiTheme="majorHAnsi" w:cstheme="majorBidi"/>
      <w:b/>
      <w:bCs/>
      <w:color w:val="244061" w:themeColor="accent1" w:themeShade="80"/>
    </w:rPr>
  </w:style>
  <w:style w:type="character" w:customStyle="1" w:styleId="Heading8Char">
    <w:name w:val="Heading 8 Char"/>
    <w:basedOn w:val="DefaultParagraphFont"/>
    <w:link w:val="Heading8"/>
    <w:uiPriority w:val="9"/>
    <w:semiHidden/>
    <w:rsid w:val="00663164"/>
    <w:rPr>
      <w:rFonts w:asciiTheme="majorHAnsi" w:eastAsiaTheme="majorEastAsia" w:hAnsiTheme="majorHAnsi" w:cstheme="majorBidi"/>
      <w:b/>
      <w:bCs/>
      <w:i/>
      <w:iCs/>
      <w:color w:val="244061" w:themeColor="accent1" w:themeShade="80"/>
    </w:rPr>
  </w:style>
  <w:style w:type="character" w:customStyle="1" w:styleId="Heading9Char">
    <w:name w:val="Heading 9 Char"/>
    <w:basedOn w:val="DefaultParagraphFont"/>
    <w:link w:val="Heading9"/>
    <w:uiPriority w:val="9"/>
    <w:semiHidden/>
    <w:rsid w:val="00663164"/>
    <w:rPr>
      <w:rFonts w:asciiTheme="majorHAnsi" w:eastAsiaTheme="majorEastAsia" w:hAnsiTheme="majorHAnsi" w:cstheme="majorBidi"/>
      <w:i/>
      <w:iCs/>
      <w:color w:val="244061" w:themeColor="accent1" w:themeShade="80"/>
    </w:rPr>
  </w:style>
  <w:style w:type="paragraph" w:styleId="HTMLAddress">
    <w:name w:val="HTML Address"/>
    <w:basedOn w:val="Normal"/>
    <w:link w:val="HTMLAddressChar"/>
    <w:uiPriority w:val="99"/>
    <w:semiHidden/>
    <w:unhideWhenUsed/>
    <w:rsid w:val="00C20DA8"/>
    <w:rPr>
      <w:i/>
      <w:iCs/>
    </w:rPr>
  </w:style>
  <w:style w:type="character" w:customStyle="1" w:styleId="HTMLAddressChar">
    <w:name w:val="HTML Address Char"/>
    <w:basedOn w:val="DefaultParagraphFont"/>
    <w:link w:val="HTMLAddress"/>
    <w:uiPriority w:val="99"/>
    <w:semiHidden/>
    <w:rsid w:val="00C20DA8"/>
    <w:rPr>
      <w:i/>
      <w:iCs/>
      <w:sz w:val="24"/>
      <w:szCs w:val="24"/>
    </w:rPr>
  </w:style>
  <w:style w:type="paragraph" w:styleId="HTMLPreformatted">
    <w:name w:val="HTML Preformatted"/>
    <w:basedOn w:val="Normal"/>
    <w:link w:val="HTMLPreformattedChar"/>
    <w:uiPriority w:val="99"/>
    <w:semiHidden/>
    <w:unhideWhenUsed/>
    <w:rsid w:val="00C20DA8"/>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20DA8"/>
    <w:rPr>
      <w:rFonts w:ascii="Consolas" w:hAnsi="Consolas"/>
    </w:rPr>
  </w:style>
  <w:style w:type="paragraph" w:styleId="Index1">
    <w:name w:val="index 1"/>
    <w:basedOn w:val="Normal"/>
    <w:next w:val="Normal"/>
    <w:autoRedefine/>
    <w:uiPriority w:val="99"/>
    <w:semiHidden/>
    <w:unhideWhenUsed/>
    <w:rsid w:val="00C20DA8"/>
    <w:pPr>
      <w:ind w:left="240" w:hanging="240"/>
    </w:pPr>
  </w:style>
  <w:style w:type="paragraph" w:styleId="Index2">
    <w:name w:val="index 2"/>
    <w:basedOn w:val="Normal"/>
    <w:next w:val="Normal"/>
    <w:autoRedefine/>
    <w:uiPriority w:val="99"/>
    <w:semiHidden/>
    <w:unhideWhenUsed/>
    <w:rsid w:val="00C20DA8"/>
    <w:pPr>
      <w:ind w:left="480" w:hanging="240"/>
    </w:pPr>
  </w:style>
  <w:style w:type="paragraph" w:styleId="Index3">
    <w:name w:val="index 3"/>
    <w:basedOn w:val="Normal"/>
    <w:next w:val="Normal"/>
    <w:autoRedefine/>
    <w:uiPriority w:val="99"/>
    <w:semiHidden/>
    <w:unhideWhenUsed/>
    <w:rsid w:val="00C20DA8"/>
    <w:pPr>
      <w:ind w:left="720" w:hanging="240"/>
    </w:pPr>
  </w:style>
  <w:style w:type="paragraph" w:styleId="Index4">
    <w:name w:val="index 4"/>
    <w:basedOn w:val="Normal"/>
    <w:next w:val="Normal"/>
    <w:autoRedefine/>
    <w:uiPriority w:val="99"/>
    <w:semiHidden/>
    <w:unhideWhenUsed/>
    <w:rsid w:val="00C20DA8"/>
    <w:pPr>
      <w:ind w:left="960" w:hanging="240"/>
    </w:pPr>
  </w:style>
  <w:style w:type="paragraph" w:styleId="Index5">
    <w:name w:val="index 5"/>
    <w:basedOn w:val="Normal"/>
    <w:next w:val="Normal"/>
    <w:autoRedefine/>
    <w:uiPriority w:val="99"/>
    <w:semiHidden/>
    <w:unhideWhenUsed/>
    <w:rsid w:val="00C20DA8"/>
    <w:pPr>
      <w:ind w:left="1200" w:hanging="240"/>
    </w:pPr>
  </w:style>
  <w:style w:type="paragraph" w:styleId="Index6">
    <w:name w:val="index 6"/>
    <w:basedOn w:val="Normal"/>
    <w:next w:val="Normal"/>
    <w:autoRedefine/>
    <w:uiPriority w:val="99"/>
    <w:semiHidden/>
    <w:unhideWhenUsed/>
    <w:rsid w:val="00C20DA8"/>
    <w:pPr>
      <w:ind w:left="1440" w:hanging="240"/>
    </w:pPr>
  </w:style>
  <w:style w:type="paragraph" w:styleId="Index7">
    <w:name w:val="index 7"/>
    <w:basedOn w:val="Normal"/>
    <w:next w:val="Normal"/>
    <w:autoRedefine/>
    <w:uiPriority w:val="99"/>
    <w:semiHidden/>
    <w:unhideWhenUsed/>
    <w:rsid w:val="00C20DA8"/>
    <w:pPr>
      <w:ind w:left="1680" w:hanging="240"/>
    </w:pPr>
  </w:style>
  <w:style w:type="paragraph" w:styleId="Index8">
    <w:name w:val="index 8"/>
    <w:basedOn w:val="Normal"/>
    <w:next w:val="Normal"/>
    <w:autoRedefine/>
    <w:uiPriority w:val="99"/>
    <w:semiHidden/>
    <w:unhideWhenUsed/>
    <w:rsid w:val="00C20DA8"/>
    <w:pPr>
      <w:ind w:left="1920" w:hanging="240"/>
    </w:pPr>
  </w:style>
  <w:style w:type="paragraph" w:styleId="Index9">
    <w:name w:val="index 9"/>
    <w:basedOn w:val="Normal"/>
    <w:next w:val="Normal"/>
    <w:autoRedefine/>
    <w:uiPriority w:val="99"/>
    <w:semiHidden/>
    <w:unhideWhenUsed/>
    <w:rsid w:val="00C20DA8"/>
    <w:pPr>
      <w:ind w:left="2160" w:hanging="240"/>
    </w:pPr>
  </w:style>
  <w:style w:type="paragraph" w:styleId="IndexHeading">
    <w:name w:val="index heading"/>
    <w:basedOn w:val="Normal"/>
    <w:next w:val="Index1"/>
    <w:uiPriority w:val="99"/>
    <w:semiHidden/>
    <w:unhideWhenUsed/>
    <w:rsid w:val="00C20DA8"/>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rsid w:val="00663164"/>
    <w:pPr>
      <w:spacing w:before="100" w:beforeAutospacing="1" w:after="240" w:line="240" w:lineRule="auto"/>
      <w:ind w:left="720"/>
      <w:jc w:val="center"/>
    </w:pPr>
    <w:rPr>
      <w:rFonts w:asciiTheme="majorHAnsi" w:eastAsiaTheme="majorEastAsia" w:hAnsiTheme="majorHAnsi" w:cstheme="majorBidi"/>
      <w:color w:val="1F497D" w:themeColor="text2"/>
      <w:spacing w:val="-6"/>
      <w:sz w:val="32"/>
      <w:szCs w:val="32"/>
    </w:rPr>
  </w:style>
  <w:style w:type="character" w:customStyle="1" w:styleId="IntenseQuoteChar">
    <w:name w:val="Intense Quote Char"/>
    <w:basedOn w:val="DefaultParagraphFont"/>
    <w:link w:val="IntenseQuote"/>
    <w:uiPriority w:val="30"/>
    <w:rsid w:val="00663164"/>
    <w:rPr>
      <w:rFonts w:asciiTheme="majorHAnsi" w:eastAsiaTheme="majorEastAsia" w:hAnsiTheme="majorHAnsi" w:cstheme="majorBidi"/>
      <w:color w:val="1F497D" w:themeColor="text2"/>
      <w:spacing w:val="-6"/>
      <w:sz w:val="32"/>
      <w:szCs w:val="32"/>
    </w:rPr>
  </w:style>
  <w:style w:type="paragraph" w:styleId="List">
    <w:name w:val="List"/>
    <w:basedOn w:val="Normal"/>
    <w:uiPriority w:val="99"/>
    <w:semiHidden/>
    <w:unhideWhenUsed/>
    <w:rsid w:val="00C20DA8"/>
    <w:pPr>
      <w:ind w:left="360" w:hanging="360"/>
      <w:contextualSpacing/>
    </w:pPr>
  </w:style>
  <w:style w:type="paragraph" w:styleId="List2">
    <w:name w:val="List 2"/>
    <w:basedOn w:val="Normal"/>
    <w:uiPriority w:val="99"/>
    <w:semiHidden/>
    <w:unhideWhenUsed/>
    <w:rsid w:val="00C20DA8"/>
    <w:pPr>
      <w:ind w:left="720" w:hanging="360"/>
      <w:contextualSpacing/>
    </w:pPr>
  </w:style>
  <w:style w:type="paragraph" w:styleId="List3">
    <w:name w:val="List 3"/>
    <w:basedOn w:val="Normal"/>
    <w:uiPriority w:val="99"/>
    <w:semiHidden/>
    <w:unhideWhenUsed/>
    <w:rsid w:val="00C20DA8"/>
    <w:pPr>
      <w:ind w:left="1080" w:hanging="360"/>
      <w:contextualSpacing/>
    </w:pPr>
  </w:style>
  <w:style w:type="paragraph" w:styleId="List4">
    <w:name w:val="List 4"/>
    <w:basedOn w:val="Normal"/>
    <w:uiPriority w:val="99"/>
    <w:semiHidden/>
    <w:unhideWhenUsed/>
    <w:rsid w:val="00C20DA8"/>
    <w:pPr>
      <w:ind w:left="1440" w:hanging="360"/>
      <w:contextualSpacing/>
    </w:pPr>
  </w:style>
  <w:style w:type="paragraph" w:styleId="List5">
    <w:name w:val="List 5"/>
    <w:basedOn w:val="Normal"/>
    <w:uiPriority w:val="99"/>
    <w:semiHidden/>
    <w:unhideWhenUsed/>
    <w:rsid w:val="00C20DA8"/>
    <w:pPr>
      <w:ind w:left="1800" w:hanging="360"/>
      <w:contextualSpacing/>
    </w:pPr>
  </w:style>
  <w:style w:type="paragraph" w:styleId="ListBullet">
    <w:name w:val="List Bullet"/>
    <w:basedOn w:val="Normal"/>
    <w:uiPriority w:val="99"/>
    <w:semiHidden/>
    <w:unhideWhenUsed/>
    <w:rsid w:val="00C20DA8"/>
    <w:pPr>
      <w:numPr>
        <w:numId w:val="25"/>
      </w:numPr>
      <w:contextualSpacing/>
    </w:pPr>
  </w:style>
  <w:style w:type="paragraph" w:styleId="ListBullet2">
    <w:name w:val="List Bullet 2"/>
    <w:basedOn w:val="Normal"/>
    <w:uiPriority w:val="99"/>
    <w:semiHidden/>
    <w:unhideWhenUsed/>
    <w:rsid w:val="00C20DA8"/>
    <w:pPr>
      <w:numPr>
        <w:numId w:val="26"/>
      </w:numPr>
      <w:contextualSpacing/>
    </w:pPr>
  </w:style>
  <w:style w:type="paragraph" w:styleId="ListBullet3">
    <w:name w:val="List Bullet 3"/>
    <w:basedOn w:val="Normal"/>
    <w:uiPriority w:val="99"/>
    <w:semiHidden/>
    <w:unhideWhenUsed/>
    <w:rsid w:val="00C20DA8"/>
    <w:pPr>
      <w:numPr>
        <w:numId w:val="27"/>
      </w:numPr>
      <w:contextualSpacing/>
    </w:pPr>
  </w:style>
  <w:style w:type="paragraph" w:styleId="ListBullet4">
    <w:name w:val="List Bullet 4"/>
    <w:basedOn w:val="Normal"/>
    <w:uiPriority w:val="99"/>
    <w:semiHidden/>
    <w:unhideWhenUsed/>
    <w:rsid w:val="00C20DA8"/>
    <w:pPr>
      <w:numPr>
        <w:numId w:val="28"/>
      </w:numPr>
      <w:contextualSpacing/>
    </w:pPr>
  </w:style>
  <w:style w:type="paragraph" w:styleId="ListBullet5">
    <w:name w:val="List Bullet 5"/>
    <w:basedOn w:val="Normal"/>
    <w:uiPriority w:val="99"/>
    <w:semiHidden/>
    <w:unhideWhenUsed/>
    <w:rsid w:val="00C20DA8"/>
    <w:pPr>
      <w:numPr>
        <w:numId w:val="29"/>
      </w:numPr>
      <w:contextualSpacing/>
    </w:pPr>
  </w:style>
  <w:style w:type="paragraph" w:styleId="ListContinue">
    <w:name w:val="List Continue"/>
    <w:basedOn w:val="Normal"/>
    <w:uiPriority w:val="99"/>
    <w:semiHidden/>
    <w:unhideWhenUsed/>
    <w:rsid w:val="00C20DA8"/>
    <w:pPr>
      <w:spacing w:after="120"/>
      <w:ind w:left="360"/>
      <w:contextualSpacing/>
    </w:pPr>
  </w:style>
  <w:style w:type="paragraph" w:styleId="ListContinue2">
    <w:name w:val="List Continue 2"/>
    <w:basedOn w:val="Normal"/>
    <w:uiPriority w:val="99"/>
    <w:semiHidden/>
    <w:unhideWhenUsed/>
    <w:rsid w:val="00C20DA8"/>
    <w:pPr>
      <w:spacing w:after="120"/>
      <w:ind w:left="720"/>
      <w:contextualSpacing/>
    </w:pPr>
  </w:style>
  <w:style w:type="paragraph" w:styleId="ListContinue3">
    <w:name w:val="List Continue 3"/>
    <w:basedOn w:val="Normal"/>
    <w:uiPriority w:val="99"/>
    <w:semiHidden/>
    <w:unhideWhenUsed/>
    <w:rsid w:val="00C20DA8"/>
    <w:pPr>
      <w:spacing w:after="120"/>
      <w:ind w:left="1080"/>
      <w:contextualSpacing/>
    </w:pPr>
  </w:style>
  <w:style w:type="paragraph" w:styleId="ListContinue4">
    <w:name w:val="List Continue 4"/>
    <w:basedOn w:val="Normal"/>
    <w:uiPriority w:val="99"/>
    <w:semiHidden/>
    <w:unhideWhenUsed/>
    <w:rsid w:val="00C20DA8"/>
    <w:pPr>
      <w:spacing w:after="120"/>
      <w:ind w:left="1440"/>
      <w:contextualSpacing/>
    </w:pPr>
  </w:style>
  <w:style w:type="paragraph" w:styleId="ListContinue5">
    <w:name w:val="List Continue 5"/>
    <w:basedOn w:val="Normal"/>
    <w:uiPriority w:val="99"/>
    <w:semiHidden/>
    <w:unhideWhenUsed/>
    <w:rsid w:val="00C20DA8"/>
    <w:pPr>
      <w:spacing w:after="120"/>
      <w:ind w:left="1800"/>
      <w:contextualSpacing/>
    </w:pPr>
  </w:style>
  <w:style w:type="paragraph" w:styleId="ListNumber">
    <w:name w:val="List Number"/>
    <w:basedOn w:val="Normal"/>
    <w:uiPriority w:val="99"/>
    <w:semiHidden/>
    <w:unhideWhenUsed/>
    <w:rsid w:val="00C20DA8"/>
    <w:pPr>
      <w:numPr>
        <w:numId w:val="30"/>
      </w:numPr>
      <w:contextualSpacing/>
    </w:pPr>
  </w:style>
  <w:style w:type="paragraph" w:styleId="ListNumber2">
    <w:name w:val="List Number 2"/>
    <w:basedOn w:val="Normal"/>
    <w:uiPriority w:val="99"/>
    <w:semiHidden/>
    <w:unhideWhenUsed/>
    <w:rsid w:val="00C20DA8"/>
    <w:pPr>
      <w:numPr>
        <w:numId w:val="31"/>
      </w:numPr>
      <w:contextualSpacing/>
    </w:pPr>
  </w:style>
  <w:style w:type="paragraph" w:styleId="ListNumber3">
    <w:name w:val="List Number 3"/>
    <w:basedOn w:val="Normal"/>
    <w:uiPriority w:val="99"/>
    <w:semiHidden/>
    <w:unhideWhenUsed/>
    <w:rsid w:val="00C20DA8"/>
    <w:pPr>
      <w:numPr>
        <w:numId w:val="32"/>
      </w:numPr>
      <w:contextualSpacing/>
    </w:pPr>
  </w:style>
  <w:style w:type="paragraph" w:styleId="ListNumber4">
    <w:name w:val="List Number 4"/>
    <w:basedOn w:val="Normal"/>
    <w:uiPriority w:val="99"/>
    <w:semiHidden/>
    <w:unhideWhenUsed/>
    <w:rsid w:val="00C20DA8"/>
    <w:pPr>
      <w:numPr>
        <w:numId w:val="33"/>
      </w:numPr>
      <w:contextualSpacing/>
    </w:pPr>
  </w:style>
  <w:style w:type="paragraph" w:styleId="ListNumber5">
    <w:name w:val="List Number 5"/>
    <w:basedOn w:val="Normal"/>
    <w:uiPriority w:val="99"/>
    <w:semiHidden/>
    <w:unhideWhenUsed/>
    <w:rsid w:val="00C20DA8"/>
    <w:pPr>
      <w:numPr>
        <w:numId w:val="34"/>
      </w:numPr>
      <w:contextualSpacing/>
    </w:pPr>
  </w:style>
  <w:style w:type="paragraph" w:styleId="MacroText">
    <w:name w:val="macro"/>
    <w:link w:val="MacroTextChar"/>
    <w:uiPriority w:val="99"/>
    <w:semiHidden/>
    <w:unhideWhenUsed/>
    <w:rsid w:val="00C20DA8"/>
    <w:pPr>
      <w:tabs>
        <w:tab w:val="left" w:pos="480"/>
        <w:tab w:val="left" w:pos="960"/>
        <w:tab w:val="left" w:pos="1440"/>
        <w:tab w:val="left" w:pos="1920"/>
        <w:tab w:val="left" w:pos="2400"/>
        <w:tab w:val="left" w:pos="2880"/>
        <w:tab w:val="left" w:pos="3360"/>
        <w:tab w:val="left" w:pos="3840"/>
        <w:tab w:val="left" w:pos="4320"/>
      </w:tabs>
    </w:pPr>
    <w:rPr>
      <w:rFonts w:ascii="Consolas" w:hAnsi="Consolas"/>
    </w:rPr>
  </w:style>
  <w:style w:type="character" w:customStyle="1" w:styleId="MacroTextChar">
    <w:name w:val="Macro Text Char"/>
    <w:basedOn w:val="DefaultParagraphFont"/>
    <w:link w:val="MacroText"/>
    <w:uiPriority w:val="99"/>
    <w:semiHidden/>
    <w:rsid w:val="00C20DA8"/>
    <w:rPr>
      <w:rFonts w:ascii="Consolas" w:hAnsi="Consolas"/>
    </w:rPr>
  </w:style>
  <w:style w:type="paragraph" w:styleId="MessageHeader">
    <w:name w:val="Message Header"/>
    <w:basedOn w:val="Normal"/>
    <w:link w:val="MessageHeaderChar"/>
    <w:uiPriority w:val="99"/>
    <w:semiHidden/>
    <w:unhideWhenUsed/>
    <w:rsid w:val="00C20DA8"/>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uiPriority w:val="99"/>
    <w:semiHidden/>
    <w:rsid w:val="00C20DA8"/>
    <w:rPr>
      <w:rFonts w:asciiTheme="majorHAnsi" w:eastAsiaTheme="majorEastAsia" w:hAnsiTheme="majorHAnsi" w:cstheme="majorBidi"/>
      <w:sz w:val="24"/>
      <w:szCs w:val="24"/>
      <w:shd w:val="pct20" w:color="auto" w:fill="auto"/>
    </w:rPr>
  </w:style>
  <w:style w:type="paragraph" w:styleId="NoSpacing">
    <w:name w:val="No Spacing"/>
    <w:uiPriority w:val="1"/>
    <w:qFormat/>
    <w:rsid w:val="00663164"/>
    <w:pPr>
      <w:spacing w:after="0" w:line="240" w:lineRule="auto"/>
    </w:pPr>
  </w:style>
  <w:style w:type="paragraph" w:styleId="NormalIndent">
    <w:name w:val="Normal Indent"/>
    <w:basedOn w:val="Normal"/>
    <w:uiPriority w:val="99"/>
    <w:semiHidden/>
    <w:unhideWhenUsed/>
    <w:rsid w:val="00C20DA8"/>
    <w:pPr>
      <w:ind w:left="720"/>
    </w:pPr>
  </w:style>
  <w:style w:type="paragraph" w:styleId="NoteHeading">
    <w:name w:val="Note Heading"/>
    <w:basedOn w:val="Normal"/>
    <w:next w:val="Normal"/>
    <w:link w:val="NoteHeadingChar"/>
    <w:uiPriority w:val="99"/>
    <w:semiHidden/>
    <w:unhideWhenUsed/>
    <w:rsid w:val="00C20DA8"/>
  </w:style>
  <w:style w:type="character" w:customStyle="1" w:styleId="NoteHeadingChar">
    <w:name w:val="Note Heading Char"/>
    <w:basedOn w:val="DefaultParagraphFont"/>
    <w:link w:val="NoteHeading"/>
    <w:uiPriority w:val="99"/>
    <w:semiHidden/>
    <w:rsid w:val="00C20DA8"/>
    <w:rPr>
      <w:sz w:val="24"/>
      <w:szCs w:val="24"/>
    </w:rPr>
  </w:style>
  <w:style w:type="paragraph" w:styleId="Quote">
    <w:name w:val="Quote"/>
    <w:basedOn w:val="Normal"/>
    <w:next w:val="Normal"/>
    <w:link w:val="QuoteChar"/>
    <w:uiPriority w:val="29"/>
    <w:qFormat/>
    <w:rsid w:val="00663164"/>
    <w:pPr>
      <w:spacing w:before="120" w:after="120"/>
      <w:ind w:left="720"/>
    </w:pPr>
    <w:rPr>
      <w:color w:val="1F497D" w:themeColor="text2"/>
      <w:sz w:val="24"/>
      <w:szCs w:val="24"/>
    </w:rPr>
  </w:style>
  <w:style w:type="character" w:customStyle="1" w:styleId="QuoteChar">
    <w:name w:val="Quote Char"/>
    <w:basedOn w:val="DefaultParagraphFont"/>
    <w:link w:val="Quote"/>
    <w:uiPriority w:val="29"/>
    <w:rsid w:val="00663164"/>
    <w:rPr>
      <w:color w:val="1F497D" w:themeColor="text2"/>
      <w:sz w:val="24"/>
      <w:szCs w:val="24"/>
    </w:rPr>
  </w:style>
  <w:style w:type="paragraph" w:styleId="Salutation">
    <w:name w:val="Salutation"/>
    <w:basedOn w:val="Normal"/>
    <w:next w:val="Normal"/>
    <w:link w:val="SalutationChar"/>
    <w:uiPriority w:val="99"/>
    <w:semiHidden/>
    <w:unhideWhenUsed/>
    <w:rsid w:val="00C20DA8"/>
  </w:style>
  <w:style w:type="character" w:customStyle="1" w:styleId="SalutationChar">
    <w:name w:val="Salutation Char"/>
    <w:basedOn w:val="DefaultParagraphFont"/>
    <w:link w:val="Salutation"/>
    <w:uiPriority w:val="99"/>
    <w:semiHidden/>
    <w:rsid w:val="00C20DA8"/>
    <w:rPr>
      <w:sz w:val="24"/>
      <w:szCs w:val="24"/>
    </w:rPr>
  </w:style>
  <w:style w:type="paragraph" w:styleId="Signature">
    <w:name w:val="Signature"/>
    <w:basedOn w:val="Normal"/>
    <w:link w:val="SignatureChar"/>
    <w:uiPriority w:val="99"/>
    <w:semiHidden/>
    <w:unhideWhenUsed/>
    <w:rsid w:val="00C20DA8"/>
    <w:pPr>
      <w:ind w:left="4320"/>
    </w:pPr>
  </w:style>
  <w:style w:type="character" w:customStyle="1" w:styleId="SignatureChar">
    <w:name w:val="Signature Char"/>
    <w:basedOn w:val="DefaultParagraphFont"/>
    <w:link w:val="Signature"/>
    <w:uiPriority w:val="99"/>
    <w:semiHidden/>
    <w:rsid w:val="00C20DA8"/>
    <w:rPr>
      <w:sz w:val="24"/>
      <w:szCs w:val="24"/>
    </w:rPr>
  </w:style>
  <w:style w:type="paragraph" w:styleId="Subtitle">
    <w:name w:val="Subtitle"/>
    <w:basedOn w:val="Normal"/>
    <w:next w:val="Normal"/>
    <w:link w:val="SubtitleChar"/>
    <w:uiPriority w:val="11"/>
    <w:qFormat/>
    <w:rsid w:val="00663164"/>
    <w:pPr>
      <w:numPr>
        <w:ilvl w:val="1"/>
      </w:numPr>
      <w:spacing w:after="240" w:line="240" w:lineRule="auto"/>
    </w:pPr>
    <w:rPr>
      <w:rFonts w:asciiTheme="majorHAnsi" w:eastAsiaTheme="majorEastAsia" w:hAnsiTheme="majorHAnsi" w:cstheme="majorBidi"/>
      <w:color w:val="4F81BD" w:themeColor="accent1"/>
      <w:sz w:val="28"/>
      <w:szCs w:val="28"/>
    </w:rPr>
  </w:style>
  <w:style w:type="character" w:customStyle="1" w:styleId="SubtitleChar">
    <w:name w:val="Subtitle Char"/>
    <w:basedOn w:val="DefaultParagraphFont"/>
    <w:link w:val="Subtitle"/>
    <w:uiPriority w:val="11"/>
    <w:rsid w:val="00663164"/>
    <w:rPr>
      <w:rFonts w:asciiTheme="majorHAnsi" w:eastAsiaTheme="majorEastAsia" w:hAnsiTheme="majorHAnsi" w:cstheme="majorBidi"/>
      <w:color w:val="4F81BD" w:themeColor="accent1"/>
      <w:sz w:val="28"/>
      <w:szCs w:val="28"/>
    </w:rPr>
  </w:style>
  <w:style w:type="paragraph" w:styleId="TableofAuthorities">
    <w:name w:val="table of authorities"/>
    <w:basedOn w:val="Normal"/>
    <w:next w:val="Normal"/>
    <w:uiPriority w:val="99"/>
    <w:semiHidden/>
    <w:unhideWhenUsed/>
    <w:rsid w:val="00C20DA8"/>
    <w:pPr>
      <w:ind w:left="240" w:hanging="240"/>
    </w:pPr>
  </w:style>
  <w:style w:type="paragraph" w:styleId="TableofFigures">
    <w:name w:val="table of figures"/>
    <w:basedOn w:val="Normal"/>
    <w:next w:val="Normal"/>
    <w:uiPriority w:val="99"/>
    <w:semiHidden/>
    <w:unhideWhenUsed/>
    <w:rsid w:val="00C20DA8"/>
  </w:style>
  <w:style w:type="paragraph" w:styleId="Title">
    <w:name w:val="Title"/>
    <w:basedOn w:val="Normal"/>
    <w:next w:val="Normal"/>
    <w:link w:val="TitleChar"/>
    <w:uiPriority w:val="10"/>
    <w:qFormat/>
    <w:rsid w:val="00663164"/>
    <w:pPr>
      <w:spacing w:after="0" w:line="204" w:lineRule="auto"/>
      <w:contextualSpacing/>
    </w:pPr>
    <w:rPr>
      <w:rFonts w:asciiTheme="majorHAnsi" w:eastAsiaTheme="majorEastAsia" w:hAnsiTheme="majorHAnsi" w:cstheme="majorBidi"/>
      <w:caps/>
      <w:color w:val="1F497D" w:themeColor="text2"/>
      <w:spacing w:val="-15"/>
      <w:sz w:val="72"/>
      <w:szCs w:val="72"/>
    </w:rPr>
  </w:style>
  <w:style w:type="character" w:customStyle="1" w:styleId="TitleChar">
    <w:name w:val="Title Char"/>
    <w:basedOn w:val="DefaultParagraphFont"/>
    <w:link w:val="Title"/>
    <w:uiPriority w:val="10"/>
    <w:rsid w:val="00663164"/>
    <w:rPr>
      <w:rFonts w:asciiTheme="majorHAnsi" w:eastAsiaTheme="majorEastAsia" w:hAnsiTheme="majorHAnsi" w:cstheme="majorBidi"/>
      <w:caps/>
      <w:color w:val="1F497D" w:themeColor="text2"/>
      <w:spacing w:val="-15"/>
      <w:sz w:val="72"/>
      <w:szCs w:val="72"/>
    </w:rPr>
  </w:style>
  <w:style w:type="paragraph" w:styleId="TOAHeading">
    <w:name w:val="toa heading"/>
    <w:basedOn w:val="Normal"/>
    <w:next w:val="Normal"/>
    <w:uiPriority w:val="99"/>
    <w:semiHidden/>
    <w:unhideWhenUsed/>
    <w:rsid w:val="00C20DA8"/>
    <w:pPr>
      <w:spacing w:before="120"/>
    </w:pPr>
    <w:rPr>
      <w:rFonts w:asciiTheme="majorHAnsi" w:eastAsiaTheme="majorEastAsia" w:hAnsiTheme="majorHAnsi" w:cstheme="majorBidi"/>
      <w:b/>
      <w:bCs/>
    </w:rPr>
  </w:style>
  <w:style w:type="paragraph" w:styleId="TOC1">
    <w:name w:val="toc 1"/>
    <w:basedOn w:val="Normal"/>
    <w:next w:val="Normal"/>
    <w:autoRedefine/>
    <w:uiPriority w:val="39"/>
    <w:semiHidden/>
    <w:unhideWhenUsed/>
    <w:rsid w:val="00C20DA8"/>
    <w:pPr>
      <w:spacing w:after="100"/>
    </w:pPr>
  </w:style>
  <w:style w:type="paragraph" w:styleId="TOC2">
    <w:name w:val="toc 2"/>
    <w:basedOn w:val="Normal"/>
    <w:next w:val="Normal"/>
    <w:autoRedefine/>
    <w:uiPriority w:val="39"/>
    <w:semiHidden/>
    <w:unhideWhenUsed/>
    <w:rsid w:val="00C20DA8"/>
    <w:pPr>
      <w:spacing w:after="100"/>
      <w:ind w:left="240"/>
    </w:pPr>
  </w:style>
  <w:style w:type="paragraph" w:styleId="TOC3">
    <w:name w:val="toc 3"/>
    <w:basedOn w:val="Normal"/>
    <w:next w:val="Normal"/>
    <w:autoRedefine/>
    <w:uiPriority w:val="39"/>
    <w:semiHidden/>
    <w:unhideWhenUsed/>
    <w:rsid w:val="00C20DA8"/>
    <w:pPr>
      <w:spacing w:after="100"/>
      <w:ind w:left="480"/>
    </w:pPr>
  </w:style>
  <w:style w:type="paragraph" w:styleId="TOC4">
    <w:name w:val="toc 4"/>
    <w:basedOn w:val="Normal"/>
    <w:next w:val="Normal"/>
    <w:autoRedefine/>
    <w:uiPriority w:val="39"/>
    <w:semiHidden/>
    <w:unhideWhenUsed/>
    <w:rsid w:val="00C20DA8"/>
    <w:pPr>
      <w:spacing w:after="100"/>
      <w:ind w:left="720"/>
    </w:pPr>
  </w:style>
  <w:style w:type="paragraph" w:styleId="TOC5">
    <w:name w:val="toc 5"/>
    <w:basedOn w:val="Normal"/>
    <w:next w:val="Normal"/>
    <w:autoRedefine/>
    <w:uiPriority w:val="39"/>
    <w:semiHidden/>
    <w:unhideWhenUsed/>
    <w:rsid w:val="00C20DA8"/>
    <w:pPr>
      <w:spacing w:after="100"/>
      <w:ind w:left="960"/>
    </w:pPr>
  </w:style>
  <w:style w:type="paragraph" w:styleId="TOC6">
    <w:name w:val="toc 6"/>
    <w:basedOn w:val="Normal"/>
    <w:next w:val="Normal"/>
    <w:autoRedefine/>
    <w:uiPriority w:val="39"/>
    <w:semiHidden/>
    <w:unhideWhenUsed/>
    <w:rsid w:val="00C20DA8"/>
    <w:pPr>
      <w:spacing w:after="100"/>
      <w:ind w:left="1200"/>
    </w:pPr>
  </w:style>
  <w:style w:type="paragraph" w:styleId="TOC7">
    <w:name w:val="toc 7"/>
    <w:basedOn w:val="Normal"/>
    <w:next w:val="Normal"/>
    <w:autoRedefine/>
    <w:uiPriority w:val="39"/>
    <w:semiHidden/>
    <w:unhideWhenUsed/>
    <w:rsid w:val="00C20DA8"/>
    <w:pPr>
      <w:spacing w:after="100"/>
      <w:ind w:left="1440"/>
    </w:pPr>
  </w:style>
  <w:style w:type="paragraph" w:styleId="TOC8">
    <w:name w:val="toc 8"/>
    <w:basedOn w:val="Normal"/>
    <w:next w:val="Normal"/>
    <w:autoRedefine/>
    <w:uiPriority w:val="39"/>
    <w:semiHidden/>
    <w:unhideWhenUsed/>
    <w:rsid w:val="00C20DA8"/>
    <w:pPr>
      <w:spacing w:after="100"/>
      <w:ind w:left="1680"/>
    </w:pPr>
  </w:style>
  <w:style w:type="paragraph" w:styleId="TOC9">
    <w:name w:val="toc 9"/>
    <w:basedOn w:val="Normal"/>
    <w:next w:val="Normal"/>
    <w:autoRedefine/>
    <w:uiPriority w:val="39"/>
    <w:semiHidden/>
    <w:unhideWhenUsed/>
    <w:rsid w:val="00C20DA8"/>
    <w:pPr>
      <w:spacing w:after="100"/>
      <w:ind w:left="1920"/>
    </w:pPr>
  </w:style>
  <w:style w:type="paragraph" w:styleId="TOCHeading">
    <w:name w:val="TOC Heading"/>
    <w:basedOn w:val="Heading1"/>
    <w:next w:val="Normal"/>
    <w:uiPriority w:val="39"/>
    <w:semiHidden/>
    <w:unhideWhenUsed/>
    <w:qFormat/>
    <w:rsid w:val="00663164"/>
    <w:pPr>
      <w:outlineLvl w:val="9"/>
    </w:pPr>
  </w:style>
  <w:style w:type="character" w:styleId="UnresolvedMention">
    <w:name w:val="Unresolved Mention"/>
    <w:basedOn w:val="DefaultParagraphFont"/>
    <w:uiPriority w:val="99"/>
    <w:semiHidden/>
    <w:unhideWhenUsed/>
    <w:rsid w:val="00F02134"/>
    <w:rPr>
      <w:color w:val="605E5C"/>
      <w:shd w:val="clear" w:color="auto" w:fill="E1DFDD"/>
    </w:rPr>
  </w:style>
  <w:style w:type="character" w:styleId="SubtleEmphasis">
    <w:name w:val="Subtle Emphasis"/>
    <w:basedOn w:val="DefaultParagraphFont"/>
    <w:uiPriority w:val="19"/>
    <w:qFormat/>
    <w:rsid w:val="00663164"/>
    <w:rPr>
      <w:i/>
      <w:iCs/>
      <w:color w:val="595959" w:themeColor="text1" w:themeTint="A6"/>
    </w:rPr>
  </w:style>
  <w:style w:type="character" w:styleId="IntenseEmphasis">
    <w:name w:val="Intense Emphasis"/>
    <w:basedOn w:val="DefaultParagraphFont"/>
    <w:uiPriority w:val="21"/>
    <w:qFormat/>
    <w:rsid w:val="00663164"/>
    <w:rPr>
      <w:b/>
      <w:bCs/>
      <w:i/>
      <w:iCs/>
    </w:rPr>
  </w:style>
  <w:style w:type="character" w:styleId="SubtleReference">
    <w:name w:val="Subtle Reference"/>
    <w:basedOn w:val="DefaultParagraphFont"/>
    <w:uiPriority w:val="31"/>
    <w:qFormat/>
    <w:rsid w:val="00663164"/>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663164"/>
    <w:rPr>
      <w:b/>
      <w:bCs/>
      <w:smallCaps/>
      <w:color w:val="1F497D" w:themeColor="text2"/>
      <w:u w:val="single"/>
    </w:rPr>
  </w:style>
  <w:style w:type="character" w:styleId="BookTitle">
    <w:name w:val="Book Title"/>
    <w:basedOn w:val="DefaultParagraphFont"/>
    <w:uiPriority w:val="33"/>
    <w:qFormat/>
    <w:rsid w:val="00663164"/>
    <w:rPr>
      <w:b/>
      <w:bCs/>
      <w:smallCaps/>
      <w:spacing w:val="10"/>
    </w:rPr>
  </w:style>
  <w:style w:type="character" w:customStyle="1" w:styleId="markedcontent">
    <w:name w:val="markedcontent"/>
    <w:basedOn w:val="DefaultParagraphFont"/>
    <w:rsid w:val="009739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5687498">
      <w:bodyDiv w:val="1"/>
      <w:marLeft w:val="0"/>
      <w:marRight w:val="0"/>
      <w:marTop w:val="0"/>
      <w:marBottom w:val="0"/>
      <w:divBdr>
        <w:top w:val="none" w:sz="0" w:space="0" w:color="auto"/>
        <w:left w:val="none" w:sz="0" w:space="0" w:color="auto"/>
        <w:bottom w:val="none" w:sz="0" w:space="0" w:color="auto"/>
        <w:right w:val="none" w:sz="0" w:space="0" w:color="auto"/>
      </w:divBdr>
    </w:div>
    <w:div w:id="285626455">
      <w:bodyDiv w:val="1"/>
      <w:marLeft w:val="0"/>
      <w:marRight w:val="0"/>
      <w:marTop w:val="0"/>
      <w:marBottom w:val="0"/>
      <w:divBdr>
        <w:top w:val="none" w:sz="0" w:space="0" w:color="auto"/>
        <w:left w:val="none" w:sz="0" w:space="0" w:color="auto"/>
        <w:bottom w:val="none" w:sz="0" w:space="0" w:color="auto"/>
        <w:right w:val="none" w:sz="0" w:space="0" w:color="auto"/>
      </w:divBdr>
    </w:div>
    <w:div w:id="407768311">
      <w:bodyDiv w:val="1"/>
      <w:marLeft w:val="0"/>
      <w:marRight w:val="0"/>
      <w:marTop w:val="0"/>
      <w:marBottom w:val="0"/>
      <w:divBdr>
        <w:top w:val="none" w:sz="0" w:space="0" w:color="auto"/>
        <w:left w:val="none" w:sz="0" w:space="0" w:color="auto"/>
        <w:bottom w:val="none" w:sz="0" w:space="0" w:color="auto"/>
        <w:right w:val="none" w:sz="0" w:space="0" w:color="auto"/>
      </w:divBdr>
    </w:div>
    <w:div w:id="872696954">
      <w:bodyDiv w:val="1"/>
      <w:marLeft w:val="0"/>
      <w:marRight w:val="0"/>
      <w:marTop w:val="0"/>
      <w:marBottom w:val="0"/>
      <w:divBdr>
        <w:top w:val="none" w:sz="0" w:space="0" w:color="auto"/>
        <w:left w:val="none" w:sz="0" w:space="0" w:color="auto"/>
        <w:bottom w:val="none" w:sz="0" w:space="0" w:color="auto"/>
        <w:right w:val="none" w:sz="0" w:space="0" w:color="auto"/>
      </w:divBdr>
    </w:div>
    <w:div w:id="1662466394">
      <w:bodyDiv w:val="1"/>
      <w:marLeft w:val="0"/>
      <w:marRight w:val="0"/>
      <w:marTop w:val="0"/>
      <w:marBottom w:val="0"/>
      <w:divBdr>
        <w:top w:val="none" w:sz="0" w:space="0" w:color="auto"/>
        <w:left w:val="none" w:sz="0" w:space="0" w:color="auto"/>
        <w:bottom w:val="none" w:sz="0" w:space="0" w:color="auto"/>
        <w:right w:val="none" w:sz="0" w:space="0" w:color="auto"/>
      </w:divBdr>
    </w:div>
    <w:div w:id="1816949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rte-france.com/en/eco2mix/power-generation-energy-source" TargetMode="External"/><Relationship Id="rId18" Type="http://schemas.openxmlformats.org/officeDocument/2006/relationships/oleObject" Target="embeddings/oleObject1.bin"/><Relationship Id="rId26" Type="http://schemas.openxmlformats.org/officeDocument/2006/relationships/hyperlink" Target="file:///C:\mragheb\NPRE%20498ES%20Energy%20Storage%20Systems\Solar%20Thermal%20Power%20and%20Energy%20Storage%20Historical%20Perspective.pdf" TargetMode="External"/><Relationship Id="rId3" Type="http://schemas.openxmlformats.org/officeDocument/2006/relationships/settings" Target="settings.xml"/><Relationship Id="rId21" Type="http://schemas.openxmlformats.org/officeDocument/2006/relationships/image" Target="media/image4.wmf"/><Relationship Id="rId34" Type="http://schemas.openxmlformats.org/officeDocument/2006/relationships/theme" Target="theme/theme1.xml"/><Relationship Id="rId7" Type="http://schemas.openxmlformats.org/officeDocument/2006/relationships/hyperlink" Target="https://www.mragheb.com/NPRE%20402%20ME%20405%20Nuclear%20Power%20Engineering/talist.htm" TargetMode="External"/><Relationship Id="rId12" Type="http://schemas.openxmlformats.org/officeDocument/2006/relationships/hyperlink" Target="https://www.rte-france.com/en/eco2mix/eco2mix-mix-energetique-en" TargetMode="External"/><Relationship Id="rId17" Type="http://schemas.openxmlformats.org/officeDocument/2006/relationships/image" Target="media/image2.wmf"/><Relationship Id="rId25" Type="http://schemas.openxmlformats.org/officeDocument/2006/relationships/hyperlink" Target="file:///C:\mragheb\NPRE%20498ES%20Energy%20Storage%20Systems\Solar%20Thermal%20Power%20and%20Energy%20Storage%20Historical%20Perspective.pdf" TargetMode="External"/><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file:///C:\mragheb\NPRE%20498ES%20Energy%20Storage%20Systems\Energy%20Storage%20Options.pdf" TargetMode="External"/><Relationship Id="rId20" Type="http://schemas.openxmlformats.org/officeDocument/2006/relationships/oleObject" Target="embeddings/oleObject2.bin"/><Relationship Id="rId29" Type="http://schemas.openxmlformats.org/officeDocument/2006/relationships/hyperlink" Target="file:///C:\mragheb\NPRE%20498ES%20Energy%20Storage%20Systems\Battery%20Technology.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file:///C:\mragheb\NPRE%20498ES%20Energy%20Storage%20Systems\Title-Preface.pdf" TargetMode="External"/><Relationship Id="rId24" Type="http://schemas.openxmlformats.org/officeDocument/2006/relationships/oleObject" Target="embeddings/oleObject4.bin"/><Relationship Id="rId32" Type="http://schemas.openxmlformats.org/officeDocument/2006/relationships/hyperlink" Target="http://www.mragheb.com/Carbon%20Neutral%20Products.pdf" TargetMode="External"/><Relationship Id="rId5" Type="http://schemas.openxmlformats.org/officeDocument/2006/relationships/footnotes" Target="footnotes.xml"/><Relationship Id="rId15" Type="http://schemas.openxmlformats.org/officeDocument/2006/relationships/hyperlink" Target="file:///C:\mragheb\NPRE%20498ES%20Energy%20Storage%20Systems\Introduction.pdf" TargetMode="External"/><Relationship Id="rId23" Type="http://schemas.openxmlformats.org/officeDocument/2006/relationships/image" Target="media/image5.wmf"/><Relationship Id="rId28" Type="http://schemas.openxmlformats.org/officeDocument/2006/relationships/hyperlink" Target="file:///C:\mragheb\NPRE%20498ES%20Energy%20Storage%20Systems\Thermal%20Energy%20Storage%20with%20Solar%20Power%20Generation.pdf" TargetMode="External"/><Relationship Id="rId10" Type="http://schemas.openxmlformats.org/officeDocument/2006/relationships/hyperlink" Target="file:///C:\mragheb\NPRE%20498ES%20Energy%20Storage%20Systems\Title-Preface.pdf" TargetMode="External"/><Relationship Id="rId19" Type="http://schemas.openxmlformats.org/officeDocument/2006/relationships/image" Target="media/image3.wmf"/><Relationship Id="rId31" Type="http://schemas.openxmlformats.org/officeDocument/2006/relationships/hyperlink" Target="file:///C:\mragheb\NPRE%20498ES%20Energy%20Storage%20Systems\Energy%20hydrogenation%20and%20decarbonization.pdf" TargetMode="External"/><Relationship Id="rId4" Type="http://schemas.openxmlformats.org/officeDocument/2006/relationships/webSettings" Target="webSettings.xml"/><Relationship Id="rId9" Type="http://schemas.openxmlformats.org/officeDocument/2006/relationships/hyperlink" Target="https://www.youtube.com/watch?v=M7hOpT0lPGI" TargetMode="External"/><Relationship Id="rId14" Type="http://schemas.openxmlformats.org/officeDocument/2006/relationships/hyperlink" Target="file:///C:\mragheb\NPRE%20498ES%20Energy%20Storage%20Systems\Title-Preface.pdf" TargetMode="External"/><Relationship Id="rId22" Type="http://schemas.openxmlformats.org/officeDocument/2006/relationships/oleObject" Target="embeddings/oleObject3.bin"/><Relationship Id="rId27" Type="http://schemas.openxmlformats.org/officeDocument/2006/relationships/hyperlink" Target="file:///C:\mragheb\NPRE%20498ES%20Energy%20Storage%20Systems\Thermal%20Energy%20Storage.pdf" TargetMode="External"/><Relationship Id="rId30" Type="http://schemas.openxmlformats.org/officeDocument/2006/relationships/hyperlink" Target="file:///C:\mragheb\NPRE%20498ES%20Energy%20Storage%20Systems\Electric%20Vehicles%20Technology.pdf" TargetMode="External"/><Relationship Id="rId8" Type="http://schemas.openxmlformats.org/officeDocument/2006/relationships/hyperlink" Target="https://canvas.illinois.ed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03</Words>
  <Characters>9713</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9-17T08:36:00Z</dcterms:created>
  <dcterms:modified xsi:type="dcterms:W3CDTF">2023-09-17T08: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